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19C5" w:rsidRDefault="005F268C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919C5">
        <w:t xml:space="preserve">Name </w:t>
      </w:r>
      <w:r w:rsidR="00140AF5">
        <w:t>__</w:t>
      </w:r>
      <w:r w:rsidR="000919C5">
        <w:t>_________________________</w:t>
      </w:r>
    </w:p>
    <w:p w:rsidR="005F268C" w:rsidRDefault="00156EEA">
      <w:r>
        <w:t>Lesson 5-5</w:t>
      </w:r>
      <w:r w:rsidR="00E120B0">
        <w:t xml:space="preserve">: </w:t>
      </w:r>
      <w:r w:rsidR="00E120B0" w:rsidRPr="009B4092">
        <w:rPr>
          <w:i/>
        </w:rPr>
        <w:t xml:space="preserve">Combinations, </w:t>
      </w:r>
      <w:r w:rsidR="0029181F" w:rsidRPr="009B4092">
        <w:rPr>
          <w:i/>
        </w:rPr>
        <w:t xml:space="preserve">The Binomial Thm. &amp; </w:t>
      </w:r>
      <w:r w:rsidR="000919C5" w:rsidRPr="009B4092">
        <w:rPr>
          <w:i/>
        </w:rPr>
        <w:t>Pascal</w:t>
      </w:r>
      <w:r w:rsidR="0029181F" w:rsidRPr="009B4092">
        <w:rPr>
          <w:i/>
        </w:rPr>
        <w:t>’s</w:t>
      </w:r>
      <w:r w:rsidR="001226EE">
        <w:rPr>
          <w:i/>
        </w:rPr>
        <w:t xml:space="preserve"> ∆</w:t>
      </w:r>
      <w:r>
        <w:t xml:space="preserve">  </w:t>
      </w:r>
      <w:r w:rsidR="001226EE">
        <w:tab/>
      </w:r>
      <w:r w:rsidR="000919C5">
        <w:t>Date ________________</w:t>
      </w:r>
      <w:r w:rsidR="00140AF5">
        <w:t>__</w:t>
      </w:r>
      <w:r>
        <w:t>_________</w:t>
      </w:r>
    </w:p>
    <w:p w:rsidR="00C93E82" w:rsidRPr="008E115F" w:rsidRDefault="00C93E82">
      <w:pPr>
        <w:rPr>
          <w:sz w:val="12"/>
          <w:szCs w:val="16"/>
        </w:rPr>
      </w:pPr>
    </w:p>
    <w:p w:rsidR="008E115F" w:rsidRDefault="008E115F">
      <w:pPr>
        <w:rPr>
          <w:b/>
          <w:szCs w:val="16"/>
        </w:rPr>
      </w:pPr>
      <w:r w:rsidRPr="008E115F">
        <w:rPr>
          <w:b/>
          <w:szCs w:val="16"/>
        </w:rPr>
        <w:t>Learning Goal:</w:t>
      </w:r>
    </w:p>
    <w:p w:rsidR="008E115F" w:rsidRPr="008E115F" w:rsidRDefault="008E115F" w:rsidP="008E115F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i/>
          <w:iCs/>
        </w:rPr>
      </w:pPr>
      <w:r w:rsidRPr="008E115F">
        <w:rPr>
          <w:i/>
          <w:iCs/>
        </w:rPr>
        <w:t>I can apply connections among combinations</w:t>
      </w:r>
      <w:r w:rsidRPr="008E115F">
        <w:rPr>
          <w:i/>
        </w:rPr>
        <w:t xml:space="preserve">, </w:t>
      </w:r>
      <w:r w:rsidRPr="008E115F">
        <w:rPr>
          <w:i/>
          <w:iCs/>
        </w:rPr>
        <w:t>Pascal’s triangle</w:t>
      </w:r>
      <w:r w:rsidRPr="008E115F">
        <w:rPr>
          <w:i/>
        </w:rPr>
        <w:t xml:space="preserve">, </w:t>
      </w:r>
      <w:r w:rsidRPr="008E115F">
        <w:rPr>
          <w:i/>
          <w:iCs/>
        </w:rPr>
        <w:t xml:space="preserve">and expansions of binomial expressions of the form </w:t>
      </w:r>
      <w:r w:rsidRPr="008E115F">
        <w:rPr>
          <w:i/>
        </w:rPr>
        <w:t>(</w:t>
      </w:r>
      <w:r w:rsidRPr="008E115F">
        <w:rPr>
          <w:i/>
          <w:iCs/>
        </w:rPr>
        <w:t xml:space="preserve">a </w:t>
      </w:r>
      <w:r w:rsidRPr="008E115F">
        <w:rPr>
          <w:i/>
        </w:rPr>
        <w:t xml:space="preserve">+ </w:t>
      </w:r>
      <w:r w:rsidRPr="008E115F">
        <w:rPr>
          <w:i/>
          <w:iCs/>
        </w:rPr>
        <w:t>b</w:t>
      </w:r>
      <w:r w:rsidRPr="008E115F">
        <w:rPr>
          <w:i/>
        </w:rPr>
        <w:t>)</w:t>
      </w:r>
      <w:r w:rsidRPr="008E115F">
        <w:rPr>
          <w:i/>
          <w:iCs/>
          <w:vertAlign w:val="superscript"/>
        </w:rPr>
        <w:t>n</w:t>
      </w:r>
      <w:r w:rsidRPr="008E115F">
        <w:rPr>
          <w:i/>
          <w:iCs/>
        </w:rPr>
        <w:t>.</w:t>
      </w:r>
    </w:p>
    <w:p w:rsidR="008E115F" w:rsidRPr="008E115F" w:rsidRDefault="008E115F">
      <w:pPr>
        <w:rPr>
          <w:b/>
          <w:sz w:val="12"/>
        </w:rPr>
      </w:pPr>
    </w:p>
    <w:p w:rsidR="000919C5" w:rsidRPr="00C93E82" w:rsidRDefault="000919C5">
      <w:r>
        <w:t xml:space="preserve">1 a. </w:t>
      </w:r>
      <w:r w:rsidRPr="000919C5">
        <w:rPr>
          <w:position w:val="-10"/>
        </w:rPr>
        <w:object w:dxaOrig="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pt" o:ole="">
            <v:imagedata r:id="rId5" o:title=""/>
          </v:shape>
          <o:OLEObject Type="Embed" ProgID="Equation.3" ShapeID="_x0000_i1025" DrawAspect="Content" ObjectID="_1514379568" r:id="rId6"/>
        </w:object>
      </w:r>
      <w:r>
        <w:t xml:space="preserve"> = _____</w:t>
      </w:r>
      <w:r>
        <w:tab/>
      </w:r>
      <w:r>
        <w:tab/>
      </w:r>
      <w:r w:rsidRPr="000919C5">
        <w:rPr>
          <w:position w:val="-10"/>
        </w:rPr>
        <w:object w:dxaOrig="800" w:dyaOrig="420">
          <v:shape id="_x0000_i1026" type="#_x0000_t75" style="width:39.75pt;height:21pt" o:ole="">
            <v:imagedata r:id="rId7" o:title=""/>
          </v:shape>
          <o:OLEObject Type="Embed" ProgID="Equation.3" ShapeID="_x0000_i1026" DrawAspect="Content" ObjectID="_1514379569" r:id="rId8"/>
        </w:object>
      </w:r>
      <w:r>
        <w:t xml:space="preserve"> = ________</w:t>
      </w:r>
      <w:r>
        <w:tab/>
      </w:r>
      <w:r>
        <w:tab/>
      </w:r>
      <w:r w:rsidRPr="000919C5">
        <w:rPr>
          <w:position w:val="-10"/>
        </w:rPr>
        <w:object w:dxaOrig="820" w:dyaOrig="420">
          <v:shape id="_x0000_i1027" type="#_x0000_t75" style="width:41.25pt;height:21pt" o:ole="">
            <v:imagedata r:id="rId9" o:title=""/>
          </v:shape>
          <o:OLEObject Type="Embed" ProgID="Equation.3" ShapeID="_x0000_i1027" DrawAspect="Content" ObjectID="_1514379570" r:id="rId10"/>
        </w:object>
      </w:r>
      <w:r>
        <w:t xml:space="preserve"> = ____________________</w:t>
      </w:r>
    </w:p>
    <w:p w:rsidR="000919C5" w:rsidRDefault="000919C5">
      <w:r>
        <w:t xml:space="preserve">       </w:t>
      </w:r>
      <w:r w:rsidRPr="000919C5">
        <w:rPr>
          <w:position w:val="-10"/>
        </w:rPr>
        <w:object w:dxaOrig="820" w:dyaOrig="420">
          <v:shape id="_x0000_i1028" type="#_x0000_t75" style="width:41.25pt;height:21pt" o:ole="">
            <v:imagedata r:id="rId11" o:title=""/>
          </v:shape>
          <o:OLEObject Type="Embed" ProgID="Equation.3" ShapeID="_x0000_i1028" DrawAspect="Content" ObjectID="_1514379571" r:id="rId12"/>
        </w:object>
      </w:r>
      <w:r>
        <w:t xml:space="preserve"> = __________________________</w:t>
      </w:r>
      <w:r>
        <w:tab/>
      </w:r>
      <w:r w:rsidRPr="000919C5">
        <w:rPr>
          <w:position w:val="-10"/>
        </w:rPr>
        <w:object w:dxaOrig="820" w:dyaOrig="420">
          <v:shape id="_x0000_i1029" type="#_x0000_t75" style="width:41.25pt;height:21pt" o:ole="">
            <v:imagedata r:id="rId13" o:title=""/>
          </v:shape>
          <o:OLEObject Type="Embed" ProgID="Equation.3" ShapeID="_x0000_i1029" DrawAspect="Content" ObjectID="_1514379572" r:id="rId14"/>
        </w:object>
      </w:r>
      <w:r>
        <w:t xml:space="preserve"> = __________________________________</w:t>
      </w:r>
    </w:p>
    <w:p w:rsidR="000919C5" w:rsidRDefault="000919C5">
      <w:r>
        <w:t xml:space="preserve">        Show work</w:t>
      </w:r>
      <w:r>
        <w:tab/>
      </w:r>
      <w:r>
        <w:tab/>
      </w:r>
      <w:r>
        <w:tab/>
      </w:r>
      <w:r>
        <w:tab/>
      </w:r>
      <w:r>
        <w:tab/>
        <w:t>Show work</w:t>
      </w:r>
    </w:p>
    <w:p w:rsidR="000919C5" w:rsidRDefault="000919C5"/>
    <w:p w:rsidR="000919C5" w:rsidRDefault="000919C5"/>
    <w:p w:rsidR="000919C5" w:rsidRDefault="000919C5"/>
    <w:p w:rsidR="00896D9C" w:rsidRDefault="00896D9C"/>
    <w:p w:rsidR="000919C5" w:rsidRDefault="000919C5">
      <w:r>
        <w:t xml:space="preserve">   b. The expansions begin and end with a coefficient of _________.</w:t>
      </w:r>
      <w:r w:rsidR="007A0561">
        <w:t xml:space="preserve">  The sum of the coefficients is _____.</w:t>
      </w:r>
    </w:p>
    <w:p w:rsidR="000919C5" w:rsidRPr="000919C5" w:rsidRDefault="000919C5">
      <w:pPr>
        <w:rPr>
          <w:sz w:val="12"/>
          <w:szCs w:val="12"/>
        </w:rPr>
      </w:pPr>
      <w:r>
        <w:t xml:space="preserve">      </w:t>
      </w:r>
    </w:p>
    <w:p w:rsidR="000919C5" w:rsidRDefault="000919C5">
      <w:r>
        <w:t xml:space="preserve">       The number of c</w:t>
      </w:r>
      <w:r w:rsidR="007A0561">
        <w:t>oefficients is equal to ______</w:t>
      </w:r>
      <w:r>
        <w:t xml:space="preserve"> more than the degree (largest power) of the expansion.</w:t>
      </w:r>
    </w:p>
    <w:p w:rsidR="00C93E82" w:rsidRPr="008E115F" w:rsidRDefault="00C93E82">
      <w:pPr>
        <w:rPr>
          <w:sz w:val="14"/>
        </w:rPr>
      </w:pPr>
    </w:p>
    <w:p w:rsidR="00C93E82" w:rsidRDefault="00C93E82">
      <w:r>
        <w:t xml:space="preserve">   c.  </w:t>
      </w:r>
      <w:r>
        <w:rPr>
          <w:rFonts w:ascii="Times-Roman" w:hAnsi="Times-Roman" w:cs="Times-Roman"/>
          <w:sz w:val="22"/>
          <w:szCs w:val="22"/>
        </w:rPr>
        <w:t xml:space="preserve">The coefficients for a given power </w:t>
      </w:r>
      <w:r>
        <w:rPr>
          <w:rFonts w:ascii="Times-Italic" w:hAnsi="Times-Italic" w:cs="Times-Italic"/>
          <w:i/>
          <w:iCs/>
          <w:sz w:val="22"/>
          <w:szCs w:val="22"/>
        </w:rPr>
        <w:t xml:space="preserve">n </w:t>
      </w:r>
      <w:r>
        <w:rPr>
          <w:rFonts w:ascii="Times-Roman" w:hAnsi="Times-Roman" w:cs="Times-Roman"/>
          <w:sz w:val="22"/>
          <w:szCs w:val="22"/>
        </w:rPr>
        <w:t xml:space="preserve">are the values of </w:t>
      </w:r>
      <w:r>
        <w:rPr>
          <w:rFonts w:ascii="Times-Italic" w:hAnsi="Times-Italic" w:cs="Times-Italic"/>
          <w:i/>
          <w:iCs/>
          <w:sz w:val="22"/>
          <w:szCs w:val="22"/>
        </w:rPr>
        <w:t>C</w:t>
      </w:r>
      <w:r>
        <w:rPr>
          <w:rFonts w:ascii="Times-Roman" w:hAnsi="Times-Roman" w:cs="Times-Roman"/>
          <w:sz w:val="22"/>
          <w:szCs w:val="22"/>
        </w:rPr>
        <w:t>(</w:t>
      </w:r>
      <w:r>
        <w:rPr>
          <w:rFonts w:ascii="Times-Italic" w:hAnsi="Times-Italic" w:cs="Times-Italic"/>
          <w:i/>
          <w:iCs/>
          <w:sz w:val="22"/>
          <w:szCs w:val="22"/>
        </w:rPr>
        <w:t>n</w:t>
      </w:r>
      <w:r>
        <w:rPr>
          <w:rFonts w:ascii="Times-Roman" w:hAnsi="Times-Roman" w:cs="Times-Roman"/>
          <w:sz w:val="22"/>
          <w:szCs w:val="22"/>
        </w:rPr>
        <w:t xml:space="preserve">, </w:t>
      </w:r>
      <w:r>
        <w:rPr>
          <w:rFonts w:ascii="Times-Italic" w:hAnsi="Times-Italic" w:cs="Times-Italic"/>
          <w:i/>
          <w:iCs/>
          <w:sz w:val="22"/>
          <w:szCs w:val="22"/>
        </w:rPr>
        <w:t>k</w:t>
      </w:r>
      <w:r>
        <w:rPr>
          <w:rFonts w:ascii="Times-Roman" w:hAnsi="Times-Roman" w:cs="Times-Roman"/>
          <w:sz w:val="22"/>
          <w:szCs w:val="22"/>
        </w:rPr>
        <w:t>).</w:t>
      </w:r>
    </w:p>
    <w:p w:rsidR="007A0561" w:rsidRDefault="00C93E82">
      <w:r>
        <w:t>2a.</w:t>
      </w:r>
      <w:r w:rsidR="000A2ACC">
        <w:t xml:space="preserve">  </w:t>
      </w:r>
      <w:r w:rsidR="007A0561" w:rsidRPr="000919C5">
        <w:rPr>
          <w:position w:val="-10"/>
        </w:rPr>
        <w:object w:dxaOrig="820" w:dyaOrig="420">
          <v:shape id="_x0000_i1030" type="#_x0000_t75" style="width:41.25pt;height:21pt" o:ole="">
            <v:imagedata r:id="rId5" o:title=""/>
          </v:shape>
          <o:OLEObject Type="Embed" ProgID="Equation.3" ShapeID="_x0000_i1030" DrawAspect="Content" ObjectID="_1514379573" r:id="rId15"/>
        </w:object>
      </w:r>
      <w:r w:rsidR="005D7D6B">
        <w:t xml:space="preserve"> =</w:t>
      </w:r>
      <w:r w:rsidR="005D7D6B">
        <w:tab/>
      </w:r>
      <w:r w:rsidR="005D7D6B">
        <w:tab/>
      </w:r>
      <w:r w:rsidR="005D7D6B">
        <w:tab/>
      </w:r>
      <w:r w:rsidR="005D7D6B">
        <w:tab/>
        <w:t xml:space="preserve"> </w:t>
      </w:r>
      <w:r w:rsidR="00C5028D">
        <w:t xml:space="preserve">           </w:t>
      </w:r>
      <w:r w:rsidR="007A0561">
        <w:t>_____</w:t>
      </w:r>
      <w:r w:rsidR="007A0561">
        <w:tab/>
      </w:r>
      <w:r w:rsidR="007A0561">
        <w:tab/>
      </w:r>
      <w:r w:rsidR="007A0561">
        <w:tab/>
      </w:r>
      <w:r w:rsidR="007A0561">
        <w:tab/>
        <w:t>Row 0</w:t>
      </w:r>
      <w:r w:rsidR="00825934">
        <w:t xml:space="preserve"> </w:t>
      </w:r>
      <w:r w:rsidR="00552394">
        <w:t xml:space="preserve">   </w:t>
      </w:r>
      <w:r w:rsidR="00825934" w:rsidRPr="00825934">
        <w:rPr>
          <w:b/>
        </w:rPr>
        <w:t>(</w:t>
      </w:r>
      <w:r w:rsidR="00825934" w:rsidRPr="00552394">
        <w:rPr>
          <w:b/>
          <w:i/>
        </w:rPr>
        <w:t>n</w:t>
      </w:r>
      <w:r w:rsidR="00825934" w:rsidRPr="00825934">
        <w:rPr>
          <w:b/>
        </w:rPr>
        <w:t xml:space="preserve"> = 0)</w:t>
      </w:r>
    </w:p>
    <w:p w:rsidR="007A0561" w:rsidRDefault="007A0561">
      <w:r>
        <w:t xml:space="preserve">       </w:t>
      </w:r>
      <w:r w:rsidRPr="000919C5">
        <w:rPr>
          <w:position w:val="-10"/>
        </w:rPr>
        <w:object w:dxaOrig="800" w:dyaOrig="420">
          <v:shape id="_x0000_i1031" type="#_x0000_t75" style="width:39.75pt;height:21pt" o:ole="">
            <v:imagedata r:id="rId7" o:title=""/>
          </v:shape>
          <o:OLEObject Type="Embed" ProgID="Equation.3" ShapeID="_x0000_i1031" DrawAspect="Content" ObjectID="_1514379574" r:id="rId16"/>
        </w:object>
      </w:r>
      <w:r>
        <w:t xml:space="preserve"> =</w:t>
      </w:r>
      <w:r>
        <w:tab/>
      </w:r>
      <w:r>
        <w:tab/>
      </w:r>
      <w:r>
        <w:tab/>
      </w:r>
      <w:r>
        <w:tab/>
        <w:t xml:space="preserve">      _____  _____</w:t>
      </w:r>
      <w:r>
        <w:tab/>
      </w:r>
      <w:r>
        <w:tab/>
      </w:r>
      <w:r>
        <w:tab/>
        <w:t>Row 1</w:t>
      </w:r>
    </w:p>
    <w:p w:rsidR="007A0561" w:rsidRDefault="006738FE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margin-left:449.25pt;margin-top:10.2pt;width:67.5pt;height:48pt;z-index:251657216" filled="f" stroked="f">
            <v:textbox>
              <w:txbxContent>
                <w:p w:rsidR="00C5028D" w:rsidRPr="007A0561" w:rsidRDefault="00C5028D" w:rsidP="007A0561">
                  <w:pPr>
                    <w:rPr>
                      <w:b/>
                    </w:rPr>
                  </w:pPr>
                  <w:r w:rsidRPr="007A0561">
                    <w:rPr>
                      <w:b/>
                    </w:rPr>
                    <w:t>Pascal’s</w:t>
                  </w:r>
                </w:p>
                <w:p w:rsidR="00C5028D" w:rsidRPr="007A0561" w:rsidRDefault="00C5028D" w:rsidP="007A0561">
                  <w:pPr>
                    <w:rPr>
                      <w:b/>
                    </w:rPr>
                  </w:pPr>
                  <w:r w:rsidRPr="007A0561">
                    <w:rPr>
                      <w:b/>
                    </w:rPr>
                    <w:t>Triangle</w:t>
                  </w:r>
                </w:p>
                <w:p w:rsidR="00C5028D" w:rsidRDefault="00C5028D" w:rsidP="007A0561"/>
                <w:p w:rsidR="00C5028D" w:rsidRDefault="00C5028D" w:rsidP="007A0561"/>
              </w:txbxContent>
            </v:textbox>
          </v:shape>
        </w:pict>
      </w:r>
      <w:r w:rsidR="007A0561">
        <w:t xml:space="preserve">       </w:t>
      </w:r>
      <w:r w:rsidR="007A0561" w:rsidRPr="000919C5">
        <w:rPr>
          <w:position w:val="-10"/>
        </w:rPr>
        <w:object w:dxaOrig="820" w:dyaOrig="420">
          <v:shape id="_x0000_i1032" type="#_x0000_t75" style="width:41.25pt;height:21pt" o:ole="">
            <v:imagedata r:id="rId9" o:title=""/>
          </v:shape>
          <o:OLEObject Type="Embed" ProgID="Equation.3" ShapeID="_x0000_i1032" DrawAspect="Content" ObjectID="_1514379575" r:id="rId17"/>
        </w:object>
      </w:r>
      <w:r w:rsidR="005D7D6B">
        <w:t xml:space="preserve"> =</w:t>
      </w:r>
      <w:r w:rsidR="005D7D6B">
        <w:tab/>
      </w:r>
      <w:r w:rsidR="005D7D6B">
        <w:tab/>
      </w:r>
      <w:r w:rsidR="005D7D6B">
        <w:tab/>
      </w:r>
      <w:r w:rsidR="007A0561">
        <w:t xml:space="preserve"> _____  _____  _____</w:t>
      </w:r>
      <w:r w:rsidR="007A0561">
        <w:tab/>
      </w:r>
      <w:r w:rsidR="007A0561">
        <w:tab/>
      </w:r>
      <w:r w:rsidR="007A0561">
        <w:tab/>
        <w:t>Row 2</w:t>
      </w:r>
      <w:r w:rsidR="007A0561">
        <w:tab/>
      </w:r>
      <w:r w:rsidR="007A0561">
        <w:tab/>
      </w:r>
    </w:p>
    <w:p w:rsidR="007A0561" w:rsidRDefault="007A0561">
      <w:r>
        <w:t xml:space="preserve">       </w:t>
      </w:r>
      <w:r w:rsidRPr="000919C5">
        <w:rPr>
          <w:position w:val="-10"/>
        </w:rPr>
        <w:object w:dxaOrig="820" w:dyaOrig="420">
          <v:shape id="_x0000_i1033" type="#_x0000_t75" style="width:41.25pt;height:21pt" o:ole="">
            <v:imagedata r:id="rId11" o:title=""/>
          </v:shape>
          <o:OLEObject Type="Embed" ProgID="Equation.3" ShapeID="_x0000_i1033" DrawAspect="Content" ObjectID="_1514379576" r:id="rId18"/>
        </w:object>
      </w:r>
      <w:r>
        <w:t xml:space="preserve"> = </w:t>
      </w:r>
      <w:r>
        <w:tab/>
      </w:r>
      <w:r>
        <w:tab/>
        <w:t xml:space="preserve">       _____  _____  _____  _____</w:t>
      </w:r>
      <w:r>
        <w:tab/>
      </w:r>
      <w:r>
        <w:tab/>
        <w:t>Row 3</w:t>
      </w:r>
    </w:p>
    <w:p w:rsidR="007A0561" w:rsidRDefault="007A0561">
      <w:r>
        <w:t xml:space="preserve">       </w:t>
      </w:r>
      <w:r w:rsidRPr="000919C5">
        <w:rPr>
          <w:position w:val="-10"/>
        </w:rPr>
        <w:object w:dxaOrig="820" w:dyaOrig="420">
          <v:shape id="_x0000_i1034" type="#_x0000_t75" style="width:41.25pt;height:21pt" o:ole="">
            <v:imagedata r:id="rId13" o:title=""/>
          </v:shape>
          <o:OLEObject Type="Embed" ProgID="Equation.3" ShapeID="_x0000_i1034" DrawAspect="Content" ObjectID="_1514379577" r:id="rId19"/>
        </w:object>
      </w:r>
      <w:r w:rsidR="005D7D6B">
        <w:t xml:space="preserve"> =</w:t>
      </w:r>
      <w:r w:rsidR="005D7D6B">
        <w:tab/>
      </w:r>
      <w:r w:rsidR="005D7D6B">
        <w:tab/>
      </w:r>
      <w:r>
        <w:t xml:space="preserve"> _____  _____  _____  _____  _____</w:t>
      </w:r>
      <w:r>
        <w:tab/>
      </w:r>
      <w:r>
        <w:tab/>
        <w:t>Row 4</w:t>
      </w:r>
    </w:p>
    <w:p w:rsidR="000919C5" w:rsidRPr="007A0561" w:rsidRDefault="00C93E82" w:rsidP="00C93E82">
      <w:r>
        <w:rPr>
          <w:position w:val="-10"/>
        </w:rPr>
        <w:t xml:space="preserve">       </w:t>
      </w:r>
      <w:r w:rsidR="008D2605" w:rsidRPr="000919C5">
        <w:rPr>
          <w:position w:val="-10"/>
        </w:rPr>
        <w:object w:dxaOrig="820" w:dyaOrig="420">
          <v:shape id="_x0000_i1035" type="#_x0000_t75" style="width:41.25pt;height:21pt" o:ole="">
            <v:imagedata r:id="rId20" o:title=""/>
          </v:shape>
          <o:OLEObject Type="Embed" ProgID="Equation.3" ShapeID="_x0000_i1035" DrawAspect="Content" ObjectID="_1514379578" r:id="rId21"/>
        </w:object>
      </w:r>
      <w:r w:rsidR="000919C5">
        <w:t xml:space="preserve"> = </w:t>
      </w:r>
      <w:r w:rsidR="000919C5">
        <w:tab/>
      </w:r>
      <w:r w:rsidR="008D2605">
        <w:t xml:space="preserve">      _____   _____  _____  _____  _____  </w:t>
      </w:r>
      <w:r w:rsidR="000919C5">
        <w:t>_____</w:t>
      </w:r>
      <w:r w:rsidR="007A0561">
        <w:tab/>
        <w:t>Row 5</w:t>
      </w:r>
    </w:p>
    <w:p w:rsidR="000919C5" w:rsidRDefault="000919C5">
      <w:r>
        <w:t xml:space="preserve">    </w:t>
      </w:r>
      <w:r w:rsidR="00F2660B">
        <w:t xml:space="preserve">   </w:t>
      </w:r>
      <w:r w:rsidR="008D2605" w:rsidRPr="000919C5">
        <w:rPr>
          <w:position w:val="-10"/>
        </w:rPr>
        <w:object w:dxaOrig="820" w:dyaOrig="420">
          <v:shape id="_x0000_i1036" type="#_x0000_t75" style="width:41.25pt;height:21pt" o:ole="">
            <v:imagedata r:id="rId22" o:title=""/>
          </v:shape>
          <o:OLEObject Type="Embed" ProgID="Equation.3" ShapeID="_x0000_i1036" DrawAspect="Content" ObjectID="_1514379579" r:id="rId23"/>
        </w:object>
      </w:r>
      <w:r>
        <w:t xml:space="preserve"> = </w:t>
      </w:r>
      <w:r>
        <w:tab/>
        <w:t>_____</w:t>
      </w:r>
      <w:r>
        <w:tab/>
        <w:t>_____</w:t>
      </w:r>
      <w:r>
        <w:tab/>
        <w:t>_____</w:t>
      </w:r>
      <w:r>
        <w:tab/>
        <w:t>_____</w:t>
      </w:r>
      <w:r>
        <w:tab/>
        <w:t>_____</w:t>
      </w:r>
      <w:r>
        <w:tab/>
        <w:t>_____</w:t>
      </w:r>
      <w:r w:rsidR="008D2605">
        <w:t xml:space="preserve">  _____</w:t>
      </w:r>
      <w:r w:rsidR="007A0561">
        <w:tab/>
        <w:t>Row 6</w:t>
      </w:r>
    </w:p>
    <w:p w:rsidR="007A0561" w:rsidRPr="00613A2C" w:rsidRDefault="007A0561">
      <w:pPr>
        <w:rPr>
          <w:sz w:val="12"/>
          <w:szCs w:val="12"/>
        </w:rPr>
      </w:pPr>
    </w:p>
    <w:p w:rsidR="007A0561" w:rsidRDefault="00896D9C">
      <w:r>
        <w:t xml:space="preserve">   b. Any number on a row is</w:t>
      </w:r>
      <w:r w:rsidR="007A0561">
        <w:t xml:space="preserve"> the sum of the </w:t>
      </w:r>
      <w:r w:rsidR="007A0561" w:rsidRPr="003C5D96">
        <w:rPr>
          <w:i/>
        </w:rPr>
        <w:t>two</w:t>
      </w:r>
      <w:r w:rsidR="003C5D96">
        <w:t xml:space="preserve"> numbers directly </w:t>
      </w:r>
      <w:r>
        <w:t>___________ it</w:t>
      </w:r>
      <w:r w:rsidR="007A0561">
        <w:t xml:space="preserve"> in the previous row.  </w:t>
      </w:r>
    </w:p>
    <w:p w:rsidR="000919C5" w:rsidRDefault="007A0561">
      <w:r>
        <w:t xml:space="preserve">       This excludes the first row and the ends of the rows.</w:t>
      </w:r>
    </w:p>
    <w:p w:rsidR="000919C5" w:rsidRDefault="003C5D96">
      <w:r>
        <w:t xml:space="preserve">   c. </w:t>
      </w:r>
      <w:r w:rsidRPr="000919C5">
        <w:rPr>
          <w:position w:val="-10"/>
        </w:rPr>
        <w:object w:dxaOrig="820" w:dyaOrig="420">
          <v:shape id="_x0000_i1037" type="#_x0000_t75" style="width:41.25pt;height:21pt" o:ole="">
            <v:imagedata r:id="rId24" o:title=""/>
          </v:shape>
          <o:OLEObject Type="Embed" ProgID="Equation.3" ShapeID="_x0000_i1037" DrawAspect="Content" ObjectID="_1514379580" r:id="rId25"/>
        </w:object>
      </w:r>
      <w:r>
        <w:t xml:space="preserve"> =</w:t>
      </w:r>
      <w:r>
        <w:tab/>
        <w:t xml:space="preserve">  __________________________________________________________ (use the pattern)</w:t>
      </w:r>
    </w:p>
    <w:p w:rsidR="003C5D96" w:rsidRPr="008D3A2A" w:rsidRDefault="003C5D96">
      <w:pPr>
        <w:rPr>
          <w:sz w:val="12"/>
          <w:szCs w:val="12"/>
        </w:rPr>
      </w:pPr>
    </w:p>
    <w:p w:rsidR="00825934" w:rsidRDefault="002C259D">
      <w:r>
        <w:t xml:space="preserve">3. </w:t>
      </w:r>
      <w:r w:rsidR="00825934">
        <w:t xml:space="preserve">Be sure to read the information between questions 2 and 3.  </w:t>
      </w:r>
      <w:r>
        <w:t xml:space="preserve">Just read </w:t>
      </w:r>
      <w:r w:rsidR="00825934">
        <w:t xml:space="preserve">through </w:t>
      </w:r>
      <w:r>
        <w:t xml:space="preserve">this problem to make sure </w:t>
      </w:r>
    </w:p>
    <w:p w:rsidR="003C5D96" w:rsidRDefault="00825934">
      <w:r>
        <w:t xml:space="preserve">    </w:t>
      </w:r>
      <w:r w:rsidR="002C259D">
        <w:t xml:space="preserve">you’ve seen the pattern for Pascal’s Triangle.  </w:t>
      </w:r>
      <w:r>
        <w:t>You’ve done the work already!</w:t>
      </w:r>
    </w:p>
    <w:p w:rsidR="002C259D" w:rsidRPr="008D3A2A" w:rsidRDefault="002C259D">
      <w:pPr>
        <w:rPr>
          <w:sz w:val="12"/>
          <w:szCs w:val="12"/>
        </w:rPr>
      </w:pPr>
    </w:p>
    <w:p w:rsidR="008D3A2A" w:rsidRDefault="002C259D">
      <w:r>
        <w:t xml:space="preserve">4 a. </w:t>
      </w:r>
      <w:r w:rsidRPr="000D3D34">
        <w:rPr>
          <w:i/>
        </w:rPr>
        <w:t>C</w:t>
      </w:r>
      <w:r>
        <w:t>(4,</w:t>
      </w:r>
      <w:r w:rsidR="00825934">
        <w:t xml:space="preserve"> 2) = ____  This number is </w:t>
      </w:r>
      <w:r w:rsidR="006D1507">
        <w:t xml:space="preserve">in </w:t>
      </w:r>
      <w:r w:rsidR="00825934">
        <w:t>row</w:t>
      </w:r>
      <w:r w:rsidR="006D1507">
        <w:t xml:space="preserve"> _____, entry</w:t>
      </w:r>
      <w:r w:rsidR="008D3A2A">
        <w:t xml:space="preserve"> _____.  So, t</w:t>
      </w:r>
      <w:r>
        <w:t xml:space="preserve">he coefficient of the </w:t>
      </w:r>
      <w:r w:rsidRPr="000D3D34">
        <w:rPr>
          <w:i/>
        </w:rPr>
        <w:t>a</w:t>
      </w:r>
      <w:r w:rsidRPr="002C259D">
        <w:rPr>
          <w:vertAlign w:val="superscript"/>
        </w:rPr>
        <w:t>2</w:t>
      </w:r>
      <w:r w:rsidRPr="000D3D34">
        <w:rPr>
          <w:i/>
        </w:rPr>
        <w:t>b</w:t>
      </w:r>
      <w:r w:rsidRPr="002C259D">
        <w:rPr>
          <w:vertAlign w:val="superscript"/>
        </w:rPr>
        <w:t>2</w:t>
      </w:r>
      <w:r>
        <w:t xml:space="preserve"> term is </w:t>
      </w:r>
    </w:p>
    <w:p w:rsidR="008D3A2A" w:rsidRPr="008D3A2A" w:rsidRDefault="008D3A2A">
      <w:pPr>
        <w:rPr>
          <w:sz w:val="12"/>
          <w:szCs w:val="12"/>
        </w:rPr>
      </w:pPr>
    </w:p>
    <w:p w:rsidR="002C259D" w:rsidRDefault="008D3A2A">
      <w:r>
        <w:t xml:space="preserve">       </w:t>
      </w:r>
      <w:proofErr w:type="gramStart"/>
      <w:r w:rsidR="002C259D">
        <w:t>____</w:t>
      </w:r>
      <w:r>
        <w:t>______, or simplified to ______</w:t>
      </w:r>
      <w:r w:rsidR="002C259D">
        <w:t>.</w:t>
      </w:r>
      <w:proofErr w:type="gramEnd"/>
    </w:p>
    <w:p w:rsidR="002C259D" w:rsidRPr="008D3A2A" w:rsidRDefault="002C259D">
      <w:pPr>
        <w:rPr>
          <w:sz w:val="12"/>
          <w:szCs w:val="12"/>
        </w:rPr>
      </w:pPr>
    </w:p>
    <w:p w:rsidR="008D3A2A" w:rsidRDefault="002C259D" w:rsidP="008D3A2A">
      <w:r>
        <w:t xml:space="preserve">   b. </w:t>
      </w:r>
      <w:r w:rsidRPr="000D3D34">
        <w:rPr>
          <w:i/>
        </w:rPr>
        <w:t>C</w:t>
      </w:r>
      <w:r>
        <w:t>(6,</w:t>
      </w:r>
      <w:r w:rsidR="006D1507">
        <w:t xml:space="preserve"> 4) = ____  This number is in row _____, entry</w:t>
      </w:r>
      <w:r>
        <w:t xml:space="preserve"> _____.  </w:t>
      </w:r>
      <w:r w:rsidR="008D3A2A">
        <w:t xml:space="preserve">So, the coefficient of the </w:t>
      </w:r>
      <w:r w:rsidR="008D3A2A" w:rsidRPr="000D3D34">
        <w:rPr>
          <w:i/>
        </w:rPr>
        <w:t>a</w:t>
      </w:r>
      <w:r w:rsidR="008D3A2A" w:rsidRPr="002C259D">
        <w:rPr>
          <w:vertAlign w:val="superscript"/>
        </w:rPr>
        <w:t>2</w:t>
      </w:r>
      <w:r w:rsidR="008D3A2A" w:rsidRPr="000D3D34">
        <w:rPr>
          <w:i/>
        </w:rPr>
        <w:t>b</w:t>
      </w:r>
      <w:r w:rsidR="008D3A2A">
        <w:rPr>
          <w:vertAlign w:val="superscript"/>
        </w:rPr>
        <w:t>4</w:t>
      </w:r>
      <w:r w:rsidR="008D3A2A">
        <w:t xml:space="preserve"> term is </w:t>
      </w:r>
    </w:p>
    <w:p w:rsidR="008D3A2A" w:rsidRPr="008D3A2A" w:rsidRDefault="008D3A2A" w:rsidP="008D3A2A">
      <w:pPr>
        <w:rPr>
          <w:sz w:val="12"/>
          <w:szCs w:val="12"/>
        </w:rPr>
      </w:pPr>
    </w:p>
    <w:p w:rsidR="002C259D" w:rsidRDefault="008D3A2A" w:rsidP="008D3A2A">
      <w:r>
        <w:t xml:space="preserve">       </w:t>
      </w:r>
      <w:proofErr w:type="gramStart"/>
      <w:r>
        <w:t>__________, or simplified to ______.</w:t>
      </w:r>
      <w:proofErr w:type="gramEnd"/>
    </w:p>
    <w:p w:rsidR="002C259D" w:rsidRPr="008D3A2A" w:rsidRDefault="002C259D" w:rsidP="002C259D">
      <w:pPr>
        <w:rPr>
          <w:sz w:val="12"/>
          <w:szCs w:val="12"/>
        </w:rPr>
      </w:pPr>
    </w:p>
    <w:p w:rsidR="006D1507" w:rsidRDefault="00613A2C" w:rsidP="00613A2C">
      <w:r>
        <w:t xml:space="preserve">   </w:t>
      </w:r>
      <w:r w:rsidR="006D1507">
        <w:t xml:space="preserve">c. </w:t>
      </w:r>
      <w:r w:rsidR="006D1507" w:rsidRPr="000D3D34">
        <w:rPr>
          <w:i/>
        </w:rPr>
        <w:t>C</w:t>
      </w:r>
      <w:r w:rsidR="006D1507">
        <w:t>(</w:t>
      </w:r>
      <w:r w:rsidR="006D1507" w:rsidRPr="000D3D34">
        <w:rPr>
          <w:i/>
        </w:rPr>
        <w:t>n</w:t>
      </w:r>
      <w:r w:rsidR="006D1507" w:rsidRPr="000D3D34">
        <w:t xml:space="preserve">, </w:t>
      </w:r>
      <w:r w:rsidR="006D1507" w:rsidRPr="000D3D34">
        <w:rPr>
          <w:i/>
        </w:rPr>
        <w:t>k</w:t>
      </w:r>
      <w:r w:rsidR="006D1507">
        <w:t xml:space="preserve">) is in row ______, entry _____ of Pascal’s triangle.  </w:t>
      </w:r>
      <w:r w:rsidR="002C259D">
        <w:t xml:space="preserve">The coefficient of the </w:t>
      </w:r>
      <w:r w:rsidR="002C259D" w:rsidRPr="000D3D34">
        <w:rPr>
          <w:i/>
        </w:rPr>
        <w:t>a</w:t>
      </w:r>
      <w:r w:rsidR="002C259D" w:rsidRPr="000D3D34">
        <w:rPr>
          <w:i/>
          <w:vertAlign w:val="superscript"/>
        </w:rPr>
        <w:t>n</w:t>
      </w:r>
      <w:r w:rsidR="002C259D" w:rsidRPr="000D3D34">
        <w:rPr>
          <w:i/>
          <w:vertAlign w:val="superscript"/>
        </w:rPr>
        <w:sym w:font="Symbol" w:char="F02D"/>
      </w:r>
      <w:r w:rsidR="002C259D" w:rsidRPr="000D3D34">
        <w:rPr>
          <w:i/>
          <w:vertAlign w:val="superscript"/>
        </w:rPr>
        <w:t>k</w:t>
      </w:r>
      <w:r w:rsidR="002C259D" w:rsidRPr="000D3D34">
        <w:rPr>
          <w:i/>
        </w:rPr>
        <w:t>b</w:t>
      </w:r>
      <w:r w:rsidR="002C259D" w:rsidRPr="000D3D34">
        <w:rPr>
          <w:i/>
          <w:vertAlign w:val="superscript"/>
        </w:rPr>
        <w:t>k</w:t>
      </w:r>
      <w:r w:rsidR="006D1507">
        <w:t xml:space="preserve"> term in </w:t>
      </w:r>
    </w:p>
    <w:p w:rsidR="006D1507" w:rsidRDefault="006D1507" w:rsidP="00613A2C">
      <w:r>
        <w:t xml:space="preserve">       (</w:t>
      </w:r>
      <w:r w:rsidRPr="000D3D34">
        <w:rPr>
          <w:i/>
        </w:rPr>
        <w:t>a + b</w:t>
      </w:r>
      <w:r>
        <w:t>)</w:t>
      </w:r>
      <w:r w:rsidRPr="000D3D34">
        <w:rPr>
          <w:i/>
          <w:vertAlign w:val="superscript"/>
        </w:rPr>
        <w:t>n</w:t>
      </w:r>
      <w:r>
        <w:t xml:space="preserve"> is also entry </w:t>
      </w:r>
      <w:r w:rsidRPr="000D3D34">
        <w:rPr>
          <w:i/>
        </w:rPr>
        <w:t>k</w:t>
      </w:r>
      <w:r>
        <w:t xml:space="preserve"> in row </w:t>
      </w:r>
      <w:r w:rsidRPr="00552394">
        <w:rPr>
          <w:i/>
        </w:rPr>
        <w:t>n</w:t>
      </w:r>
      <w:r>
        <w:t xml:space="preserve"> of Pascal’s triangle.</w:t>
      </w:r>
      <w:r w:rsidR="00265886">
        <w:t xml:space="preserve">  </w:t>
      </w:r>
    </w:p>
    <w:p w:rsidR="00613A2C" w:rsidRPr="00613A2C" w:rsidRDefault="00613A2C" w:rsidP="00613A2C">
      <w:pPr>
        <w:rPr>
          <w:sz w:val="12"/>
          <w:szCs w:val="12"/>
        </w:rPr>
      </w:pPr>
    </w:p>
    <w:p w:rsidR="00F513DF" w:rsidRDefault="002C259D" w:rsidP="002C259D">
      <w:proofErr w:type="gramStart"/>
      <w:r>
        <w:t>5 a.</w:t>
      </w:r>
      <w:proofErr w:type="gramEnd"/>
      <w:r>
        <w:t xml:space="preserve"> </w:t>
      </w:r>
      <w:r w:rsidR="00F513DF">
        <w:t xml:space="preserve">The coefficient of the </w:t>
      </w:r>
      <w:r w:rsidR="00F513DF" w:rsidRPr="000D3D34">
        <w:rPr>
          <w:i/>
        </w:rPr>
        <w:t>a</w:t>
      </w:r>
      <w:r w:rsidR="00F513DF" w:rsidRPr="002C259D">
        <w:rPr>
          <w:vertAlign w:val="superscript"/>
        </w:rPr>
        <w:t>2</w:t>
      </w:r>
      <w:r w:rsidR="00F513DF">
        <w:rPr>
          <w:vertAlign w:val="superscript"/>
        </w:rPr>
        <w:t>9</w:t>
      </w:r>
      <w:r w:rsidR="00F513DF" w:rsidRPr="000D3D34">
        <w:rPr>
          <w:i/>
        </w:rPr>
        <w:t>b</w:t>
      </w:r>
      <w:r w:rsidR="00F513DF">
        <w:rPr>
          <w:vertAlign w:val="superscript"/>
        </w:rPr>
        <w:t>71</w:t>
      </w:r>
      <w:r w:rsidR="00F513DF">
        <w:t xml:space="preserve"> term in </w:t>
      </w:r>
      <w:r w:rsidR="00F513DF" w:rsidRPr="000919C5">
        <w:rPr>
          <w:position w:val="-10"/>
        </w:rPr>
        <w:object w:dxaOrig="999" w:dyaOrig="420">
          <v:shape id="_x0000_i1038" type="#_x0000_t75" style="width:50.25pt;height:21pt" o:ole="">
            <v:imagedata r:id="rId26" o:title=""/>
          </v:shape>
          <o:OLEObject Type="Embed" ProgID="Equation.3" ShapeID="_x0000_i1038" DrawAspect="Content" ObjectID="_1514379581" r:id="rId27"/>
        </w:object>
      </w:r>
      <w:r w:rsidR="00F513DF">
        <w:t xml:space="preserve"> is _____________.</w:t>
      </w:r>
    </w:p>
    <w:p w:rsidR="00F513DF" w:rsidRDefault="00F513DF" w:rsidP="002C259D">
      <w:r>
        <w:t xml:space="preserve">   </w:t>
      </w:r>
      <w:proofErr w:type="gramStart"/>
      <w:r>
        <w:t>b</w:t>
      </w:r>
      <w:proofErr w:type="gramEnd"/>
      <w:r>
        <w:t xml:space="preserve">. </w:t>
      </w:r>
      <w:r w:rsidR="000D3D34" w:rsidRPr="000919C5">
        <w:rPr>
          <w:position w:val="-10"/>
        </w:rPr>
        <w:object w:dxaOrig="7880" w:dyaOrig="360">
          <v:shape id="_x0000_i1039" type="#_x0000_t75" style="width:393.75pt;height:18pt" o:ole="">
            <v:imagedata r:id="rId28" o:title=""/>
          </v:shape>
          <o:OLEObject Type="Embed" ProgID="Equation.3" ShapeID="_x0000_i1039" DrawAspect="Content" ObjectID="_1514379582" r:id="rId29"/>
        </w:object>
      </w:r>
    </w:p>
    <w:p w:rsidR="00F513DF" w:rsidRPr="00F513DF" w:rsidRDefault="00F513DF" w:rsidP="002C259D">
      <w:pPr>
        <w:rPr>
          <w:sz w:val="12"/>
          <w:szCs w:val="12"/>
        </w:rPr>
      </w:pPr>
    </w:p>
    <w:p w:rsidR="00F513DF" w:rsidRPr="00C93E82" w:rsidRDefault="00F513DF" w:rsidP="002C259D">
      <w:r>
        <w:t xml:space="preserve">   c. The coefficient of the </w:t>
      </w:r>
      <w:r w:rsidRPr="000D3D34">
        <w:rPr>
          <w:i/>
        </w:rPr>
        <w:t>a</w:t>
      </w:r>
      <w:r>
        <w:rPr>
          <w:vertAlign w:val="superscript"/>
        </w:rPr>
        <w:t>3</w:t>
      </w:r>
      <w:r w:rsidRPr="000D3D34">
        <w:rPr>
          <w:i/>
        </w:rPr>
        <w:t>b</w:t>
      </w:r>
      <w:r>
        <w:rPr>
          <w:vertAlign w:val="superscript"/>
        </w:rPr>
        <w:t>5</w:t>
      </w:r>
      <w:r>
        <w:t xml:space="preserve"> term in </w:t>
      </w:r>
      <w:r w:rsidRPr="000919C5">
        <w:rPr>
          <w:position w:val="-10"/>
        </w:rPr>
        <w:object w:dxaOrig="820" w:dyaOrig="420">
          <v:shape id="_x0000_i1040" type="#_x0000_t75" style="width:41.25pt;height:21pt" o:ole="">
            <v:imagedata r:id="rId30" o:title=""/>
          </v:shape>
          <o:OLEObject Type="Embed" ProgID="Equation.3" ShapeID="_x0000_i1040" DrawAspect="Content" ObjectID="_1514379583" r:id="rId31"/>
        </w:object>
      </w:r>
      <w:r w:rsidR="008D3A2A">
        <w:t xml:space="preserve"> is ___________, or simplified to _______.</w:t>
      </w:r>
      <w:r>
        <w:t xml:space="preserve">   </w:t>
      </w:r>
    </w:p>
    <w:p w:rsidR="00F513DF" w:rsidRDefault="00F513DF" w:rsidP="002C259D">
      <w:r>
        <w:t xml:space="preserve">   d. The coefficient of </w:t>
      </w:r>
      <w:proofErr w:type="gramStart"/>
      <w:r>
        <w:t xml:space="preserve">the </w:t>
      </w:r>
      <w:r w:rsidRPr="000D3D34">
        <w:rPr>
          <w:i/>
        </w:rPr>
        <w:t>a</w:t>
      </w:r>
      <w:r w:rsidRPr="000D3D34">
        <w:rPr>
          <w:i/>
          <w:vertAlign w:val="superscript"/>
        </w:rPr>
        <w:t>n</w:t>
      </w:r>
      <w:proofErr w:type="gramEnd"/>
      <w:r w:rsidRPr="000D3D34">
        <w:rPr>
          <w:i/>
          <w:vertAlign w:val="superscript"/>
        </w:rPr>
        <w:sym w:font="Symbol" w:char="F02D"/>
      </w:r>
      <w:proofErr w:type="spellStart"/>
      <w:r w:rsidRPr="000D3D34">
        <w:rPr>
          <w:i/>
          <w:vertAlign w:val="superscript"/>
        </w:rPr>
        <w:t>k</w:t>
      </w:r>
      <w:r w:rsidRPr="000D3D34">
        <w:rPr>
          <w:i/>
        </w:rPr>
        <w:t>b</w:t>
      </w:r>
      <w:r w:rsidRPr="000D3D34">
        <w:rPr>
          <w:i/>
          <w:vertAlign w:val="superscript"/>
        </w:rPr>
        <w:t>k</w:t>
      </w:r>
      <w:proofErr w:type="spellEnd"/>
      <w:r>
        <w:t xml:space="preserve"> term in </w:t>
      </w:r>
      <w:r w:rsidR="00C76958" w:rsidRPr="000919C5">
        <w:rPr>
          <w:position w:val="-10"/>
        </w:rPr>
        <w:object w:dxaOrig="840" w:dyaOrig="420">
          <v:shape id="_x0000_i1041" type="#_x0000_t75" style="width:42pt;height:21pt" o:ole="">
            <v:imagedata r:id="rId32" o:title=""/>
          </v:shape>
          <o:OLEObject Type="Embed" ProgID="Equation.3" ShapeID="_x0000_i1041" DrawAspect="Content" ObjectID="_1514379584" r:id="rId33"/>
        </w:object>
      </w:r>
      <w:r>
        <w:t xml:space="preserve"> is __</w:t>
      </w:r>
      <w:r w:rsidR="0017333B">
        <w:t>_______</w:t>
      </w:r>
      <w:r>
        <w:t>__.</w:t>
      </w:r>
      <w:r w:rsidR="000D3D34">
        <w:tab/>
      </w:r>
      <w:r w:rsidR="000D3D34">
        <w:tab/>
      </w:r>
      <w:r w:rsidR="000D3D34">
        <w:tab/>
      </w:r>
      <w:r w:rsidR="000D3D34">
        <w:tab/>
      </w:r>
      <w:r w:rsidR="000D3D34">
        <w:tab/>
        <w:t xml:space="preserve">OVER </w:t>
      </w:r>
      <w:r w:rsidR="000D3D34">
        <w:sym w:font="Wingdings" w:char="F0E0"/>
      </w:r>
    </w:p>
    <w:p w:rsidR="007F0B8A" w:rsidRDefault="007F0B8A" w:rsidP="002C259D"/>
    <w:p w:rsidR="002C259D" w:rsidRDefault="00F513DF" w:rsidP="002C259D">
      <w:r w:rsidRPr="00C76958">
        <w:rPr>
          <w:b/>
        </w:rPr>
        <w:lastRenderedPageBreak/>
        <w:t>Binomial Theorem</w:t>
      </w:r>
      <w:r w:rsidR="00C76958">
        <w:t xml:space="preserve">:  For any positive integer </w:t>
      </w:r>
      <w:r w:rsidR="00C76958" w:rsidRPr="00E120B0">
        <w:rPr>
          <w:i/>
        </w:rPr>
        <w:t>n</w:t>
      </w:r>
      <w:r w:rsidR="00C76958">
        <w:t>,</w:t>
      </w:r>
    </w:p>
    <w:p w:rsidR="00C76958" w:rsidRDefault="00D66D8E" w:rsidP="00AE0EFF">
      <w:pPr>
        <w:jc w:val="center"/>
      </w:pPr>
      <w:r w:rsidRPr="000B454F">
        <w:rPr>
          <w:position w:val="-32"/>
        </w:rPr>
        <w:object w:dxaOrig="7020" w:dyaOrig="760">
          <v:shape id="_x0000_i1042" type="#_x0000_t75" style="width:351pt;height:38.25pt" o:ole="">
            <v:imagedata r:id="rId34" o:title=""/>
          </v:shape>
          <o:OLEObject Type="Embed" ProgID="Equation.3" ShapeID="_x0000_i1042" DrawAspect="Content" ObjectID="_1514379585" r:id="rId35"/>
        </w:object>
      </w:r>
    </w:p>
    <w:p w:rsidR="00EF12E2" w:rsidRPr="00EF12E2" w:rsidRDefault="004321B6" w:rsidP="002C259D">
      <w:proofErr w:type="gramStart"/>
      <w:r>
        <w:t>6 a.</w:t>
      </w:r>
      <w:proofErr w:type="gramEnd"/>
      <w:r>
        <w:t xml:space="preserve"> </w:t>
      </w:r>
      <w:r w:rsidR="00EF12E2" w:rsidRPr="000919C5">
        <w:rPr>
          <w:position w:val="-10"/>
        </w:rPr>
        <w:object w:dxaOrig="9320" w:dyaOrig="420">
          <v:shape id="_x0000_i1043" type="#_x0000_t75" style="width:465.75pt;height:21pt" o:ole="">
            <v:imagedata r:id="rId36" o:title=""/>
          </v:shape>
          <o:OLEObject Type="Embed" ProgID="Equation.3" ShapeID="_x0000_i1043" DrawAspect="Content" ObjectID="_1514379586" r:id="rId37"/>
        </w:object>
      </w:r>
    </w:p>
    <w:p w:rsidR="00EF12E2" w:rsidRDefault="00EF12E2" w:rsidP="002C259D">
      <w:r>
        <w:t xml:space="preserve">       = _________ + __________ + ___________ + __________ + __________ = </w:t>
      </w:r>
      <w:r w:rsidRPr="000919C5">
        <w:rPr>
          <w:position w:val="-10"/>
        </w:rPr>
        <w:object w:dxaOrig="820" w:dyaOrig="420">
          <v:shape id="_x0000_i1044" type="#_x0000_t75" style="width:41.25pt;height:21pt" o:ole="">
            <v:imagedata r:id="rId13" o:title=""/>
          </v:shape>
          <o:OLEObject Type="Embed" ProgID="Equation.3" ShapeID="_x0000_i1044" DrawAspect="Content" ObjectID="_1514379587" r:id="rId38"/>
        </w:object>
      </w:r>
    </w:p>
    <w:p w:rsidR="00091F1B" w:rsidRPr="00091F1B" w:rsidRDefault="00091F1B" w:rsidP="002C259D">
      <w:pPr>
        <w:rPr>
          <w:sz w:val="12"/>
          <w:szCs w:val="12"/>
        </w:rPr>
      </w:pPr>
    </w:p>
    <w:p w:rsidR="00EF12E2" w:rsidRDefault="00EF12E2" w:rsidP="002C259D">
      <w:r>
        <w:t xml:space="preserve">   b. </w:t>
      </w:r>
      <w:r w:rsidR="003B17CE">
        <w:t xml:space="preserve">Coefficient of </w:t>
      </w:r>
      <w:r w:rsidR="00091F1B" w:rsidRPr="00DB797A">
        <w:rPr>
          <w:i/>
        </w:rPr>
        <w:t>a</w:t>
      </w:r>
      <w:r w:rsidR="00091F1B">
        <w:rPr>
          <w:vertAlign w:val="superscript"/>
        </w:rPr>
        <w:t>3</w:t>
      </w:r>
      <w:r w:rsidR="00091F1B" w:rsidRPr="00DB797A">
        <w:rPr>
          <w:i/>
        </w:rPr>
        <w:t>b</w:t>
      </w:r>
      <w:r w:rsidR="00091F1B">
        <w:rPr>
          <w:vertAlign w:val="superscript"/>
        </w:rPr>
        <w:t>5</w:t>
      </w:r>
      <w:r w:rsidR="00091F1B">
        <w:t xml:space="preserve"> term in </w:t>
      </w:r>
      <w:r w:rsidR="00091F1B" w:rsidRPr="000919C5">
        <w:rPr>
          <w:position w:val="-10"/>
        </w:rPr>
        <w:object w:dxaOrig="820" w:dyaOrig="420">
          <v:shape id="_x0000_i1045" type="#_x0000_t75" style="width:41.25pt;height:21pt" o:ole="">
            <v:imagedata r:id="rId30" o:title=""/>
          </v:shape>
          <o:OLEObject Type="Embed" ProgID="Equation.3" ShapeID="_x0000_i1045" DrawAspect="Content" ObjectID="_1514379588" r:id="rId39"/>
        </w:object>
      </w:r>
      <w:r w:rsidR="00091F1B">
        <w:t xml:space="preserve"> = </w:t>
      </w:r>
      <w:proofErr w:type="gramStart"/>
      <w:r w:rsidR="00091F1B" w:rsidRPr="00DB797A">
        <w:rPr>
          <w:i/>
        </w:rPr>
        <w:t>C</w:t>
      </w:r>
      <w:r w:rsidR="00C05D7B">
        <w:t>(</w:t>
      </w:r>
      <w:proofErr w:type="gramEnd"/>
      <w:r w:rsidR="00C05D7B">
        <w:t>_____, _____</w:t>
      </w:r>
      <w:r w:rsidR="00091F1B">
        <w:t>) = _______</w:t>
      </w:r>
    </w:p>
    <w:p w:rsidR="005A462B" w:rsidRPr="005A462B" w:rsidRDefault="005A462B" w:rsidP="002C259D">
      <w:pPr>
        <w:rPr>
          <w:sz w:val="12"/>
          <w:szCs w:val="12"/>
        </w:rPr>
      </w:pPr>
    </w:p>
    <w:p w:rsidR="005A462B" w:rsidRDefault="005A462B" w:rsidP="002C259D">
      <w:r>
        <w:t xml:space="preserve">   </w:t>
      </w:r>
      <w:proofErr w:type="gramStart"/>
      <w:r>
        <w:t>c</w:t>
      </w:r>
      <w:proofErr w:type="gramEnd"/>
      <w:r>
        <w:t xml:space="preserve"> and d.  Skip these for now.</w:t>
      </w:r>
    </w:p>
    <w:p w:rsidR="00091F1B" w:rsidRPr="0017333B" w:rsidRDefault="00091F1B" w:rsidP="002C259D">
      <w:pPr>
        <w:rPr>
          <w:sz w:val="12"/>
          <w:szCs w:val="12"/>
        </w:rPr>
      </w:pPr>
    </w:p>
    <w:p w:rsidR="00091F1B" w:rsidRDefault="00091F1B" w:rsidP="002C259D">
      <w:r>
        <w:t xml:space="preserve">   e. </w:t>
      </w:r>
      <w:r w:rsidRPr="00DB797A">
        <w:rPr>
          <w:i/>
        </w:rPr>
        <w:t>a</w:t>
      </w:r>
      <w:r>
        <w:t xml:space="preserve"> = ______ and </w:t>
      </w:r>
      <w:r w:rsidRPr="00DB797A">
        <w:rPr>
          <w:i/>
        </w:rPr>
        <w:t>b</w:t>
      </w:r>
      <w:r>
        <w:t xml:space="preserve"> = ______  Be careful on this one.  Put </w:t>
      </w:r>
      <w:proofErr w:type="gramStart"/>
      <w:r w:rsidRPr="00DB797A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DB797A">
        <w:rPr>
          <w:i/>
        </w:rPr>
        <w:t>b</w:t>
      </w:r>
      <w:r>
        <w:t xml:space="preserve"> in parentheses when simplifying.</w:t>
      </w:r>
    </w:p>
    <w:p w:rsidR="00091F1B" w:rsidRDefault="00091F1B" w:rsidP="002C259D">
      <w:r>
        <w:t xml:space="preserve">      Expand  below.  </w:t>
      </w:r>
      <w:r w:rsidRPr="000919C5">
        <w:rPr>
          <w:position w:val="-10"/>
        </w:rPr>
        <w:object w:dxaOrig="1060" w:dyaOrig="420">
          <v:shape id="_x0000_i1046" type="#_x0000_t75" style="width:53.25pt;height:21pt" o:ole="">
            <v:imagedata r:id="rId40" o:title=""/>
          </v:shape>
          <o:OLEObject Type="Embed" ProgID="Equation.3" ShapeID="_x0000_i1046" DrawAspect="Content" ObjectID="_1514379589" r:id="rId41"/>
        </w:object>
      </w:r>
      <w:r>
        <w:t xml:space="preserve"> = _________________________________________________________</w:t>
      </w:r>
    </w:p>
    <w:p w:rsidR="00091F1B" w:rsidRDefault="00091F1B" w:rsidP="002C259D">
      <w:r>
        <w:t xml:space="preserve">      Show all work.</w:t>
      </w:r>
    </w:p>
    <w:p w:rsidR="00091F1B" w:rsidRDefault="00091F1B" w:rsidP="002C259D"/>
    <w:p w:rsidR="00091F1B" w:rsidRDefault="00091F1B" w:rsidP="002C259D"/>
    <w:p w:rsidR="00091F1B" w:rsidRDefault="00091F1B" w:rsidP="002C259D"/>
    <w:p w:rsidR="00091F1B" w:rsidRDefault="00091F1B" w:rsidP="002C259D"/>
    <w:p w:rsidR="00091F1B" w:rsidRDefault="00091F1B" w:rsidP="002C259D"/>
    <w:p w:rsidR="00091F1B" w:rsidRDefault="005A462B" w:rsidP="002C259D">
      <w:r>
        <w:t>7. Complete these conjectures.</w:t>
      </w:r>
    </w:p>
    <w:p w:rsidR="006B74BB" w:rsidRPr="006B74BB" w:rsidRDefault="006B74BB" w:rsidP="002C259D">
      <w:pPr>
        <w:rPr>
          <w:sz w:val="12"/>
          <w:szCs w:val="12"/>
        </w:rPr>
      </w:pPr>
    </w:p>
    <w:p w:rsidR="00091F1B" w:rsidRDefault="00091F1B" w:rsidP="00091F1B">
      <w:pPr>
        <w:numPr>
          <w:ilvl w:val="0"/>
          <w:numId w:val="2"/>
        </w:numPr>
      </w:pPr>
      <w:r w:rsidRPr="00DB797A">
        <w:rPr>
          <w:i/>
        </w:rPr>
        <w:t>C</w:t>
      </w:r>
      <w:r>
        <w:t>(</w:t>
      </w:r>
      <w:r w:rsidRPr="00DB797A">
        <w:rPr>
          <w:i/>
        </w:rPr>
        <w:t>n</w:t>
      </w:r>
      <w:r>
        <w:t xml:space="preserve">, </w:t>
      </w:r>
      <w:r w:rsidRPr="00DB797A">
        <w:rPr>
          <w:i/>
        </w:rPr>
        <w:t>k</w:t>
      </w:r>
      <w:r>
        <w:t xml:space="preserve">) = </w:t>
      </w:r>
      <w:r w:rsidRPr="00DB797A">
        <w:rPr>
          <w:i/>
        </w:rPr>
        <w:t>C</w:t>
      </w:r>
      <w:r>
        <w:t>(</w:t>
      </w:r>
      <w:r w:rsidRPr="00DB797A">
        <w:rPr>
          <w:i/>
        </w:rPr>
        <w:t>n</w:t>
      </w:r>
      <w:r>
        <w:t>, _______)</w:t>
      </w:r>
      <w:r w:rsidR="006B74BB">
        <w:tab/>
      </w:r>
      <w:r w:rsidR="006B74BB">
        <w:tab/>
      </w:r>
      <w:r w:rsidR="006B74BB">
        <w:tab/>
      </w:r>
      <w:r w:rsidR="006B74BB" w:rsidRPr="00DB797A">
        <w:rPr>
          <w:i/>
        </w:rPr>
        <w:t>C</w:t>
      </w:r>
      <w:r w:rsidR="006B74BB">
        <w:t>(</w:t>
      </w:r>
      <w:r w:rsidR="006B74BB" w:rsidRPr="00DB797A">
        <w:rPr>
          <w:i/>
        </w:rPr>
        <w:t>n</w:t>
      </w:r>
      <w:r w:rsidR="006B74BB">
        <w:t xml:space="preserve">, </w:t>
      </w:r>
      <w:r w:rsidR="006B74BB" w:rsidRPr="00DB797A">
        <w:rPr>
          <w:i/>
        </w:rPr>
        <w:t>k</w:t>
      </w:r>
      <w:r w:rsidR="006B74BB">
        <w:t xml:space="preserve">) = </w:t>
      </w:r>
      <w:r w:rsidR="006B74BB" w:rsidRPr="00DB797A">
        <w:rPr>
          <w:i/>
        </w:rPr>
        <w:t>C</w:t>
      </w:r>
      <w:r w:rsidR="006B74BB">
        <w:t>(</w:t>
      </w:r>
      <w:r w:rsidR="006B74BB" w:rsidRPr="00DB797A">
        <w:rPr>
          <w:i/>
        </w:rPr>
        <w:t>n</w:t>
      </w:r>
      <w:r w:rsidR="006B74BB">
        <w:t xml:space="preserve"> </w:t>
      </w:r>
      <w:r w:rsidR="006B74BB">
        <w:sym w:font="Symbol" w:char="F02D"/>
      </w:r>
      <w:r w:rsidR="006B74BB">
        <w:t xml:space="preserve"> 1, </w:t>
      </w:r>
      <w:r w:rsidR="006B74BB" w:rsidRPr="00DB797A">
        <w:rPr>
          <w:i/>
        </w:rPr>
        <w:t>k</w:t>
      </w:r>
      <w:r w:rsidR="006B74BB">
        <w:t xml:space="preserve"> </w:t>
      </w:r>
      <w:r w:rsidR="006B74BB">
        <w:sym w:font="Symbol" w:char="F02D"/>
      </w:r>
      <w:r w:rsidR="006B74BB">
        <w:t xml:space="preserve"> 1) + </w:t>
      </w:r>
      <w:r w:rsidR="006B74BB" w:rsidRPr="00DB797A">
        <w:rPr>
          <w:i/>
        </w:rPr>
        <w:t>C</w:t>
      </w:r>
      <w:r w:rsidR="006B74BB">
        <w:t xml:space="preserve">(______, </w:t>
      </w:r>
      <w:r w:rsidR="006B74BB" w:rsidRPr="00DB797A">
        <w:rPr>
          <w:i/>
        </w:rPr>
        <w:t>k</w:t>
      </w:r>
      <w:r w:rsidR="006B74BB">
        <w:t>)</w:t>
      </w:r>
      <w:r w:rsidR="006B74BB">
        <w:tab/>
      </w:r>
    </w:p>
    <w:p w:rsidR="006B74BB" w:rsidRPr="005A462B" w:rsidRDefault="006B74BB" w:rsidP="006B74BB">
      <w:pPr>
        <w:rPr>
          <w:sz w:val="12"/>
          <w:szCs w:val="12"/>
        </w:rPr>
      </w:pPr>
    </w:p>
    <w:p w:rsidR="006B74BB" w:rsidRDefault="006B74BB" w:rsidP="006B74BB">
      <w:pPr>
        <w:numPr>
          <w:ilvl w:val="0"/>
          <w:numId w:val="2"/>
        </w:numPr>
      </w:pPr>
      <w:r w:rsidRPr="00DB797A">
        <w:rPr>
          <w:i/>
        </w:rPr>
        <w:t>C</w:t>
      </w:r>
      <w:r>
        <w:t>(</w:t>
      </w:r>
      <w:r w:rsidRPr="00DB797A">
        <w:rPr>
          <w:i/>
        </w:rPr>
        <w:t>n</w:t>
      </w:r>
      <w:r>
        <w:t xml:space="preserve">, 0) + </w:t>
      </w:r>
      <w:r w:rsidRPr="00DB797A">
        <w:rPr>
          <w:i/>
        </w:rPr>
        <w:t>C</w:t>
      </w:r>
      <w:r>
        <w:t>(</w:t>
      </w:r>
      <w:r w:rsidRPr="00DB797A">
        <w:rPr>
          <w:i/>
        </w:rPr>
        <w:t>n</w:t>
      </w:r>
      <w:r>
        <w:t>, 1) +…</w:t>
      </w:r>
      <w:r w:rsidRPr="00DB797A">
        <w:rPr>
          <w:i/>
        </w:rPr>
        <w:t>C</w:t>
      </w:r>
      <w:r>
        <w:t>(</w:t>
      </w:r>
      <w:r w:rsidRPr="00DB797A">
        <w:rPr>
          <w:i/>
        </w:rPr>
        <w:t>n</w:t>
      </w:r>
      <w:r>
        <w:t xml:space="preserve">, </w:t>
      </w:r>
      <w:r w:rsidRPr="00DB797A">
        <w:rPr>
          <w:i/>
        </w:rPr>
        <w:t>n</w:t>
      </w:r>
      <w:r>
        <w:t>) = _____</w:t>
      </w:r>
    </w:p>
    <w:p w:rsidR="006B74BB" w:rsidRPr="0017333B" w:rsidRDefault="006B74BB" w:rsidP="006B74BB">
      <w:pPr>
        <w:rPr>
          <w:sz w:val="12"/>
          <w:szCs w:val="12"/>
        </w:rPr>
      </w:pPr>
    </w:p>
    <w:p w:rsidR="006B74BB" w:rsidRDefault="006B74BB" w:rsidP="006B74BB">
      <w:r>
        <w:t>8. Just complete the follow</w:t>
      </w:r>
      <w:r w:rsidR="005A462B">
        <w:t>ing using properties of the binomial theorem.</w:t>
      </w:r>
    </w:p>
    <w:p w:rsidR="006B74BB" w:rsidRPr="006B74BB" w:rsidRDefault="006B74BB" w:rsidP="006B74BB">
      <w:pPr>
        <w:rPr>
          <w:sz w:val="12"/>
          <w:szCs w:val="12"/>
        </w:rPr>
      </w:pPr>
    </w:p>
    <w:p w:rsidR="006B74BB" w:rsidRDefault="006B74BB" w:rsidP="006B74BB">
      <w:r>
        <w:t xml:space="preserve">    </w:t>
      </w:r>
      <w:r w:rsidRPr="00DB797A">
        <w:rPr>
          <w:i/>
        </w:rPr>
        <w:t>C</w:t>
      </w:r>
      <w:r>
        <w:t xml:space="preserve">(9, 2) </w:t>
      </w:r>
      <w:r w:rsidRPr="00DB797A">
        <w:rPr>
          <w:i/>
        </w:rPr>
        <w:t>= C</w:t>
      </w:r>
      <w:r>
        <w:t>(9, ____)</w:t>
      </w:r>
      <w:r>
        <w:tab/>
      </w:r>
      <w:r w:rsidRPr="00DB797A">
        <w:rPr>
          <w:i/>
        </w:rPr>
        <w:t>C</w:t>
      </w:r>
      <w:r>
        <w:t xml:space="preserve">(15, 12) = </w:t>
      </w:r>
      <w:r w:rsidRPr="00DB797A">
        <w:rPr>
          <w:i/>
        </w:rPr>
        <w:t>C</w:t>
      </w:r>
      <w:r>
        <w:t>(15, ____)</w:t>
      </w:r>
      <w:r>
        <w:tab/>
      </w:r>
      <w:r w:rsidRPr="00DB797A">
        <w:rPr>
          <w:i/>
        </w:rPr>
        <w:t>C</w:t>
      </w:r>
      <w:r>
        <w:t xml:space="preserve">(26, 8) = </w:t>
      </w:r>
      <w:r w:rsidRPr="00DB797A">
        <w:rPr>
          <w:i/>
        </w:rPr>
        <w:t>C</w:t>
      </w:r>
      <w:r>
        <w:t>(____, 18)</w:t>
      </w:r>
    </w:p>
    <w:p w:rsidR="006B74BB" w:rsidRPr="006B74BB" w:rsidRDefault="006B74BB" w:rsidP="006B74BB">
      <w:pPr>
        <w:rPr>
          <w:sz w:val="12"/>
          <w:szCs w:val="12"/>
        </w:rPr>
      </w:pPr>
    </w:p>
    <w:p w:rsidR="006B74BB" w:rsidRDefault="006B74BB" w:rsidP="006B74BB">
      <w:r>
        <w:t xml:space="preserve">    These work because choosing </w:t>
      </w:r>
      <w:r w:rsidRPr="006B74BB">
        <w:rPr>
          <w:i/>
        </w:rPr>
        <w:t>k</w:t>
      </w:r>
      <w:r>
        <w:t xml:space="preserve"> objects to take from </w:t>
      </w:r>
      <w:r w:rsidRPr="006B74BB">
        <w:rPr>
          <w:i/>
        </w:rPr>
        <w:t>n</w:t>
      </w:r>
      <w:r>
        <w:t xml:space="preserve"> objects is the same as choosing </w:t>
      </w:r>
      <w:r w:rsidRPr="00896D9C">
        <w:rPr>
          <w:b/>
          <w:i/>
        </w:rPr>
        <w:t xml:space="preserve">n </w:t>
      </w:r>
      <w:r w:rsidRPr="00896D9C">
        <w:rPr>
          <w:b/>
          <w:i/>
        </w:rPr>
        <w:sym w:font="Symbol" w:char="F02D"/>
      </w:r>
      <w:r w:rsidRPr="00896D9C">
        <w:rPr>
          <w:b/>
          <w:i/>
        </w:rPr>
        <w:t xml:space="preserve"> k</w:t>
      </w:r>
      <w:r>
        <w:t xml:space="preserve"> </w:t>
      </w:r>
      <w:r w:rsidRPr="00896D9C">
        <w:rPr>
          <w:i/>
        </w:rPr>
        <w:t>not</w:t>
      </w:r>
      <w:r>
        <w:t xml:space="preserve"> to take.</w:t>
      </w:r>
    </w:p>
    <w:p w:rsidR="006B74BB" w:rsidRPr="0017333B" w:rsidRDefault="006B74BB" w:rsidP="006B74BB">
      <w:pPr>
        <w:rPr>
          <w:sz w:val="12"/>
          <w:szCs w:val="12"/>
        </w:rPr>
      </w:pPr>
    </w:p>
    <w:p w:rsidR="006B74BB" w:rsidRDefault="005A462B" w:rsidP="00613A2C">
      <w:r>
        <w:rPr>
          <w:b/>
          <w:u w:val="single"/>
        </w:rPr>
        <w:t>Check Your Understanding</w:t>
      </w:r>
      <w:r w:rsidR="00613A2C" w:rsidRPr="00613A2C">
        <w:rPr>
          <w:b/>
        </w:rPr>
        <w:t xml:space="preserve"> </w:t>
      </w:r>
      <w:r>
        <w:t xml:space="preserve"> </w:t>
      </w:r>
      <w:r>
        <w:tab/>
      </w:r>
      <w:r w:rsidR="00061CDB">
        <w:tab/>
      </w:r>
      <w:r w:rsidR="006B74BB" w:rsidRPr="005A462B">
        <w:rPr>
          <w:b/>
          <w:bCs/>
          <w:i/>
          <w:iCs/>
        </w:rPr>
        <w:t>SHOW</w:t>
      </w:r>
      <w:r w:rsidR="006B74BB" w:rsidRPr="005A462B">
        <w:rPr>
          <w:b/>
          <w:i/>
          <w:iCs/>
        </w:rPr>
        <w:t xml:space="preserve"> WORK</w:t>
      </w:r>
      <w:r w:rsidR="00613A2C" w:rsidRPr="005A462B">
        <w:rPr>
          <w:b/>
        </w:rPr>
        <w:t xml:space="preserve"> for</w:t>
      </w:r>
      <w:r>
        <w:rPr>
          <w:b/>
        </w:rPr>
        <w:t xml:space="preserve"> each method</w:t>
      </w:r>
      <w:r w:rsidR="006B74BB" w:rsidRPr="005A462B">
        <w:rPr>
          <w:b/>
        </w:rPr>
        <w:t>!</w:t>
      </w:r>
      <w:r w:rsidR="00613A2C">
        <w:t xml:space="preserve"> </w:t>
      </w:r>
      <w:r>
        <w:t xml:space="preserve">      </w:t>
      </w:r>
      <w:r w:rsidR="00C1412D" w:rsidRPr="000919C5">
        <w:rPr>
          <w:position w:val="-10"/>
        </w:rPr>
        <w:object w:dxaOrig="1040" w:dyaOrig="420">
          <v:shape id="_x0000_i1047" type="#_x0000_t75" style="width:51.75pt;height:21pt" o:ole="">
            <v:imagedata r:id="rId42" o:title=""/>
          </v:shape>
          <o:OLEObject Type="Embed" ProgID="Equation.3" ShapeID="_x0000_i1047" DrawAspect="Content" ObjectID="_1514379590" r:id="rId43"/>
        </w:object>
      </w:r>
    </w:p>
    <w:p w:rsidR="00613A2C" w:rsidRPr="00613A2C" w:rsidRDefault="00613A2C" w:rsidP="00613A2C">
      <w:pPr>
        <w:rPr>
          <w:b/>
          <w:sz w:val="12"/>
          <w:szCs w:val="12"/>
          <w:u w:val="single"/>
        </w:rPr>
      </w:pPr>
    </w:p>
    <w:p w:rsidR="006B74BB" w:rsidRDefault="005A462B" w:rsidP="006B74BB">
      <w:r>
        <w:t>a. By hand (multiply factors)</w:t>
      </w:r>
      <w:r>
        <w:tab/>
      </w:r>
      <w:r>
        <w:tab/>
        <w:t xml:space="preserve">   </w:t>
      </w:r>
      <w:r w:rsidR="006B74BB">
        <w:t>Pascal’s Triangle</w:t>
      </w:r>
      <w:r w:rsidR="006B74BB">
        <w:tab/>
      </w:r>
      <w:r w:rsidR="006B74BB">
        <w:tab/>
      </w:r>
      <w:r w:rsidR="006B74BB">
        <w:tab/>
      </w:r>
      <w:r w:rsidR="00024359">
        <w:t xml:space="preserve">      </w:t>
      </w:r>
      <w:r w:rsidR="006B74BB">
        <w:t>Binomial Theorem</w:t>
      </w:r>
    </w:p>
    <w:p w:rsidR="006B74BB" w:rsidRDefault="006B74BB" w:rsidP="006B74BB"/>
    <w:p w:rsidR="00091F1B" w:rsidRDefault="00091F1B" w:rsidP="002C259D"/>
    <w:p w:rsidR="00C76958" w:rsidRDefault="00C76958" w:rsidP="002C259D"/>
    <w:p w:rsidR="002C259D" w:rsidRDefault="002C259D" w:rsidP="002C259D"/>
    <w:p w:rsidR="00091F1B" w:rsidRDefault="00091F1B" w:rsidP="002C259D"/>
    <w:p w:rsidR="002C259D" w:rsidRDefault="002C259D"/>
    <w:p w:rsidR="000919C5" w:rsidRDefault="000919C5"/>
    <w:p w:rsidR="000919C5" w:rsidRDefault="00024359">
      <w:r>
        <w:t>b. Combinations</w:t>
      </w:r>
      <w:r>
        <w:tab/>
      </w:r>
      <w:r>
        <w:tab/>
      </w:r>
      <w:r>
        <w:tab/>
        <w:t xml:space="preserve">   Pascal’s Triangle</w:t>
      </w:r>
      <w:r>
        <w:tab/>
      </w:r>
      <w:r>
        <w:tab/>
      </w:r>
      <w:r>
        <w:tab/>
        <w:t xml:space="preserve">     Binomial Theorem</w:t>
      </w:r>
    </w:p>
    <w:p w:rsidR="00024359" w:rsidRPr="00024359" w:rsidRDefault="00024359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024359">
        <w:rPr>
          <w:i/>
        </w:rPr>
        <w:t>Use a different combination</w:t>
      </w:r>
    </w:p>
    <w:p w:rsidR="00024359" w:rsidRDefault="00024359"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</w:r>
      <w:r w:rsidRPr="00024359">
        <w:rPr>
          <w:i/>
        </w:rPr>
        <w:tab/>
        <w:t xml:space="preserve">      </w:t>
      </w:r>
      <w:proofErr w:type="gramStart"/>
      <w:r w:rsidRPr="00024359">
        <w:rPr>
          <w:i/>
        </w:rPr>
        <w:t>than</w:t>
      </w:r>
      <w:proofErr w:type="gramEnd"/>
      <w:r w:rsidRPr="00024359">
        <w:rPr>
          <w:i/>
        </w:rPr>
        <w:t xml:space="preserve"> you used already.</w:t>
      </w:r>
    </w:p>
    <w:p w:rsidR="00024359" w:rsidRDefault="00024359"/>
    <w:p w:rsidR="00024359" w:rsidRDefault="00024359"/>
    <w:p w:rsidR="00B070E0" w:rsidRDefault="00B070E0"/>
    <w:p w:rsidR="0017333B" w:rsidRDefault="00613A2C">
      <w:r>
        <w:rPr>
          <w:b/>
        </w:rPr>
        <w:t>PRACTICE</w:t>
      </w:r>
      <w:r w:rsidR="0017333B">
        <w:t xml:space="preserve">: Expand </w:t>
      </w:r>
      <w:r w:rsidR="00B070E0" w:rsidRPr="000919C5">
        <w:rPr>
          <w:position w:val="-10"/>
        </w:rPr>
        <w:object w:dxaOrig="1060" w:dyaOrig="420">
          <v:shape id="_x0000_i1048" type="#_x0000_t75" style="width:53.25pt;height:21pt" o:ole="">
            <v:imagedata r:id="rId44" o:title=""/>
          </v:shape>
          <o:OLEObject Type="Embed" ProgID="Equation.3" ShapeID="_x0000_i1048" DrawAspect="Content" ObjectID="_1514379591" r:id="rId45"/>
        </w:object>
      </w:r>
      <w:r w:rsidR="0017333B">
        <w:t xml:space="preserve"> using </w:t>
      </w:r>
      <w:r w:rsidR="0017333B" w:rsidRPr="00613A2C">
        <w:rPr>
          <w:i/>
          <w:iCs/>
        </w:rPr>
        <w:t>either</w:t>
      </w:r>
      <w:r w:rsidR="0017333B">
        <w:t xml:space="preserve"> Pascal’s Triangle or Binomial Theorem.</w:t>
      </w:r>
    </w:p>
    <w:p w:rsidR="00FA5637" w:rsidRDefault="00FA5637"/>
    <w:p w:rsidR="00FA5637" w:rsidRDefault="00FA5637"/>
    <w:p w:rsidR="00FA5637" w:rsidRDefault="00FA5637"/>
    <w:p w:rsidR="00FA5637" w:rsidRDefault="00FA5637"/>
    <w:p w:rsidR="00FA5637" w:rsidRDefault="00FA5637"/>
    <w:p w:rsidR="00FA5637" w:rsidRDefault="00FA5637"/>
    <w:p w:rsidR="00FA5637" w:rsidRPr="00BA0EA9" w:rsidRDefault="00FA5637" w:rsidP="00FA5637">
      <w:r>
        <w:rPr>
          <w:rFonts w:ascii="Times-Roman" w:hAnsi="Times-Roman" w:cs="Times-Roman"/>
          <w:b/>
          <w:noProof/>
          <w:sz w:val="28"/>
          <w:szCs w:val="28"/>
        </w:rPr>
        <w:lastRenderedPageBreak/>
        <w:t>Lesson 5-5</w:t>
      </w:r>
      <w:r w:rsidRPr="00A05644">
        <w:rPr>
          <w:rFonts w:ascii="Times-Roman" w:hAnsi="Times-Roman" w:cs="Times-Roman"/>
          <w:b/>
          <w:sz w:val="28"/>
          <w:szCs w:val="28"/>
        </w:rPr>
        <w:t xml:space="preserve"> Homework</w:t>
      </w:r>
    </w:p>
    <w:p w:rsidR="00FA5637" w:rsidRDefault="00FA5637"/>
    <w:p w:rsidR="00FA5637" w:rsidRPr="00413782" w:rsidRDefault="00FA5637" w:rsidP="00FA5637">
      <w:pPr>
        <w:rPr>
          <w:b/>
        </w:rPr>
      </w:pPr>
      <w:r w:rsidRPr="00413782">
        <w:rPr>
          <w:b/>
        </w:rPr>
        <w:t xml:space="preserve">Expand each of the following using Pascal’s </w:t>
      </w:r>
      <w:proofErr w:type="gramStart"/>
      <w:r w:rsidRPr="00413782">
        <w:rPr>
          <w:b/>
        </w:rPr>
        <w:t>Triangle</w:t>
      </w:r>
      <w:proofErr w:type="gramEnd"/>
      <w:r w:rsidRPr="00413782">
        <w:rPr>
          <w:b/>
        </w:rPr>
        <w:t xml:space="preserve">.  </w:t>
      </w:r>
    </w:p>
    <w:p w:rsidR="00FA5637" w:rsidRPr="00413782" w:rsidRDefault="00FA5637" w:rsidP="00FA5637">
      <w:pPr>
        <w:rPr>
          <w:sz w:val="16"/>
          <w:szCs w:val="16"/>
        </w:rPr>
      </w:pPr>
    </w:p>
    <w:p w:rsidR="00FA5637" w:rsidRDefault="00FA5637" w:rsidP="00FA5637">
      <w:r>
        <w:t xml:space="preserve">1.  </w:t>
      </w:r>
      <w:r w:rsidRPr="00D44166">
        <w:rPr>
          <w:position w:val="-10"/>
        </w:rPr>
        <w:object w:dxaOrig="820" w:dyaOrig="420">
          <v:shape id="_x0000_i1049" type="#_x0000_t75" style="width:41.25pt;height:21pt" o:ole="">
            <v:imagedata r:id="rId46" o:title=""/>
          </v:shape>
          <o:OLEObject Type="Embed" ProgID="Equation.3" ShapeID="_x0000_i1049" DrawAspect="Content" ObjectID="_1514379592" r:id="rId47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2.  </w:t>
      </w:r>
      <w:r w:rsidRPr="00D44166">
        <w:rPr>
          <w:position w:val="-10"/>
        </w:rPr>
        <w:object w:dxaOrig="820" w:dyaOrig="420">
          <v:shape id="_x0000_i1050" type="#_x0000_t75" style="width:41.25pt;height:21pt" o:ole="">
            <v:imagedata r:id="rId48" o:title=""/>
          </v:shape>
          <o:OLEObject Type="Embed" ProgID="Equation.3" ShapeID="_x0000_i1050" DrawAspect="Content" ObjectID="_1514379593" r:id="rId49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3.  </w:t>
      </w:r>
      <w:r w:rsidRPr="00D44166">
        <w:rPr>
          <w:position w:val="-10"/>
        </w:rPr>
        <w:object w:dxaOrig="920" w:dyaOrig="420">
          <v:shape id="_x0000_i1051" type="#_x0000_t75" style="width:45.75pt;height:21pt" o:ole="">
            <v:imagedata r:id="rId50" o:title=""/>
          </v:shape>
          <o:OLEObject Type="Embed" ProgID="Equation.3" ShapeID="_x0000_i1051" DrawAspect="Content" ObjectID="_1514379594" r:id="rId51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4.  </w:t>
      </w:r>
      <w:r w:rsidRPr="00D44166">
        <w:rPr>
          <w:position w:val="-10"/>
        </w:rPr>
        <w:object w:dxaOrig="1060" w:dyaOrig="420">
          <v:shape id="_x0000_i1052" type="#_x0000_t75" style="width:53.25pt;height:21pt" o:ole="">
            <v:imagedata r:id="rId52" o:title=""/>
          </v:shape>
          <o:OLEObject Type="Embed" ProgID="Equation.3" ShapeID="_x0000_i1052" DrawAspect="Content" ObjectID="_1514379595" r:id="rId53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Pr="00413782" w:rsidRDefault="00FA5637" w:rsidP="00FA5637">
      <w:pPr>
        <w:rPr>
          <w:b/>
        </w:rPr>
      </w:pPr>
      <w:r w:rsidRPr="00413782">
        <w:rPr>
          <w:b/>
        </w:rPr>
        <w:t>Expand each of the following using the Binomial Theorem.</w:t>
      </w:r>
    </w:p>
    <w:p w:rsidR="00FA5637" w:rsidRDefault="00FA5637" w:rsidP="00FA5637"/>
    <w:p w:rsidR="00FA5637" w:rsidRDefault="00FA5637" w:rsidP="00FA5637">
      <w:r>
        <w:t xml:space="preserve">5.  </w:t>
      </w:r>
      <w:r w:rsidRPr="00D44166">
        <w:rPr>
          <w:position w:val="-10"/>
        </w:rPr>
        <w:object w:dxaOrig="800" w:dyaOrig="420">
          <v:shape id="_x0000_i1053" type="#_x0000_t75" style="width:39.75pt;height:21pt" o:ole="">
            <v:imagedata r:id="rId54" o:title=""/>
          </v:shape>
          <o:OLEObject Type="Embed" ProgID="Equation.3" ShapeID="_x0000_i1053" DrawAspect="Content" ObjectID="_1514379596" r:id="rId55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6.  </w:t>
      </w:r>
      <w:r w:rsidRPr="00D44166">
        <w:rPr>
          <w:position w:val="-10"/>
        </w:rPr>
        <w:object w:dxaOrig="940" w:dyaOrig="420">
          <v:shape id="_x0000_i1054" type="#_x0000_t75" style="width:47.25pt;height:21pt" o:ole="">
            <v:imagedata r:id="rId56" o:title=""/>
          </v:shape>
          <o:OLEObject Type="Embed" ProgID="Equation.3" ShapeID="_x0000_i1054" DrawAspect="Content" ObjectID="_1514379597" r:id="rId57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FA5637" w:rsidRDefault="00FA5637" w:rsidP="00FA5637">
      <w:r>
        <w:lastRenderedPageBreak/>
        <w:t xml:space="preserve">7.  </w:t>
      </w:r>
      <w:r w:rsidRPr="00D44166">
        <w:rPr>
          <w:position w:val="-10"/>
        </w:rPr>
        <w:object w:dxaOrig="940" w:dyaOrig="420">
          <v:shape id="_x0000_i1055" type="#_x0000_t75" style="width:47.25pt;height:21pt" o:ole="">
            <v:imagedata r:id="rId58" o:title=""/>
          </v:shape>
          <o:OLEObject Type="Embed" ProgID="Equation.3" ShapeID="_x0000_i1055" DrawAspect="Content" ObjectID="_1514379598" r:id="rId59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8.  </w:t>
      </w:r>
      <w:r w:rsidRPr="00D44166">
        <w:rPr>
          <w:position w:val="-10"/>
        </w:rPr>
        <w:object w:dxaOrig="1080" w:dyaOrig="420">
          <v:shape id="_x0000_i1056" type="#_x0000_t75" style="width:54pt;height:21pt" o:ole="">
            <v:imagedata r:id="rId60" o:title=""/>
          </v:shape>
          <o:OLEObject Type="Embed" ProgID="Equation.3" ShapeID="_x0000_i1056" DrawAspect="Content" ObjectID="_1514379599" r:id="rId61"/>
        </w:object>
      </w:r>
      <w:r>
        <w:tab/>
      </w:r>
      <w:r>
        <w:tab/>
      </w:r>
      <w:r>
        <w:tab/>
      </w:r>
      <w:r>
        <w:tab/>
      </w:r>
      <w:r>
        <w:tab/>
        <w:t>________________________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9.  Find the coefficient of the </w:t>
      </w:r>
      <w:r w:rsidRPr="00D44166">
        <w:rPr>
          <w:position w:val="-10"/>
        </w:rPr>
        <w:object w:dxaOrig="580" w:dyaOrig="420">
          <v:shape id="_x0000_i1057" type="#_x0000_t75" style="width:29.25pt;height:21pt" o:ole="">
            <v:imagedata r:id="rId62" o:title=""/>
          </v:shape>
          <o:OLEObject Type="Embed" ProgID="Equation.3" ShapeID="_x0000_i1057" DrawAspect="Content" ObjectID="_1514379600" r:id="rId63"/>
        </w:object>
      </w:r>
      <w:r>
        <w:t xml:space="preserve"> term </w:t>
      </w:r>
      <w:proofErr w:type="gramStart"/>
      <w:r>
        <w:t xml:space="preserve">in </w:t>
      </w:r>
      <w:proofErr w:type="gramEnd"/>
      <w:r w:rsidRPr="00D44166">
        <w:rPr>
          <w:position w:val="-10"/>
        </w:rPr>
        <w:object w:dxaOrig="840" w:dyaOrig="420">
          <v:shape id="_x0000_i1058" type="#_x0000_t75" style="width:42pt;height:21pt" o:ole="">
            <v:imagedata r:id="rId64" o:title=""/>
          </v:shape>
          <o:OLEObject Type="Embed" ProgID="Equation.3" ShapeID="_x0000_i1058" DrawAspect="Content" ObjectID="_1514379601" r:id="rId65"/>
        </w:object>
      </w:r>
      <w:r>
        <w:t>.</w:t>
      </w:r>
      <w:r>
        <w:tab/>
      </w:r>
      <w:r>
        <w:tab/>
      </w:r>
      <w:r>
        <w:tab/>
        <w:t>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10. Find the coefficient of the </w:t>
      </w:r>
      <w:r w:rsidRPr="0009018F">
        <w:rPr>
          <w:position w:val="-6"/>
        </w:rPr>
        <w:object w:dxaOrig="320" w:dyaOrig="380">
          <v:shape id="_x0000_i1059" type="#_x0000_t75" style="width:15.75pt;height:18.75pt" o:ole="">
            <v:imagedata r:id="rId66" o:title=""/>
          </v:shape>
          <o:OLEObject Type="Embed" ProgID="Equation.3" ShapeID="_x0000_i1059" DrawAspect="Content" ObjectID="_1514379602" r:id="rId67"/>
        </w:object>
      </w:r>
      <w:r>
        <w:t xml:space="preserve"> term </w:t>
      </w:r>
      <w:proofErr w:type="gramStart"/>
      <w:r>
        <w:t xml:space="preserve">in </w:t>
      </w:r>
      <w:proofErr w:type="gramEnd"/>
      <w:r w:rsidRPr="00D44166">
        <w:rPr>
          <w:position w:val="-10"/>
        </w:rPr>
        <w:object w:dxaOrig="800" w:dyaOrig="420">
          <v:shape id="_x0000_i1060" type="#_x0000_t75" style="width:39.75pt;height:21pt" o:ole="">
            <v:imagedata r:id="rId68" o:title=""/>
          </v:shape>
          <o:OLEObject Type="Embed" ProgID="Equation.3" ShapeID="_x0000_i1060" DrawAspect="Content" ObjectID="_1514379603" r:id="rId69"/>
        </w:object>
      </w:r>
      <w:r>
        <w:t>.</w:t>
      </w:r>
      <w:r>
        <w:tab/>
      </w:r>
      <w:r>
        <w:tab/>
      </w:r>
      <w:r>
        <w:tab/>
      </w:r>
      <w:r>
        <w:tab/>
        <w:t>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11. Find the coefficient of the </w:t>
      </w:r>
      <w:r w:rsidRPr="00D44166">
        <w:rPr>
          <w:position w:val="-10"/>
        </w:rPr>
        <w:object w:dxaOrig="580" w:dyaOrig="420">
          <v:shape id="_x0000_i1061" type="#_x0000_t75" style="width:29.25pt;height:21pt" o:ole="">
            <v:imagedata r:id="rId70" o:title=""/>
          </v:shape>
          <o:OLEObject Type="Embed" ProgID="Equation.3" ShapeID="_x0000_i1061" DrawAspect="Content" ObjectID="_1514379604" r:id="rId71"/>
        </w:object>
      </w:r>
      <w:r>
        <w:t xml:space="preserve"> term </w:t>
      </w:r>
      <w:proofErr w:type="gramStart"/>
      <w:r>
        <w:t xml:space="preserve">in </w:t>
      </w:r>
      <w:proofErr w:type="gramEnd"/>
      <w:r w:rsidRPr="00D44166">
        <w:rPr>
          <w:position w:val="-10"/>
        </w:rPr>
        <w:object w:dxaOrig="1080" w:dyaOrig="360">
          <v:shape id="_x0000_i1062" type="#_x0000_t75" style="width:54pt;height:18pt" o:ole="">
            <v:imagedata r:id="rId72" o:title=""/>
          </v:shape>
          <o:OLEObject Type="Embed" ProgID="Equation.DSMT4" ShapeID="_x0000_i1062" DrawAspect="Content" ObjectID="_1514379605" r:id="rId73"/>
        </w:object>
      </w:r>
      <w:r>
        <w:t>.</w:t>
      </w:r>
      <w:r>
        <w:tab/>
      </w:r>
      <w:r>
        <w:tab/>
      </w:r>
      <w:r>
        <w:tab/>
        <w:t>_________________________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>
      <w:r>
        <w:t xml:space="preserve">12.  Find the coefficient of the </w:t>
      </w:r>
      <w:r w:rsidRPr="00D2383E">
        <w:rPr>
          <w:position w:val="-6"/>
        </w:rPr>
        <w:object w:dxaOrig="279" w:dyaOrig="320">
          <v:shape id="_x0000_i1063" type="#_x0000_t75" style="width:14.25pt;height:15.75pt" o:ole="">
            <v:imagedata r:id="rId74" o:title=""/>
          </v:shape>
          <o:OLEObject Type="Embed" ProgID="Equation.DSMT4" ShapeID="_x0000_i1063" DrawAspect="Content" ObjectID="_1514379606" r:id="rId75"/>
        </w:object>
      </w:r>
      <w:r>
        <w:t xml:space="preserve"> term </w:t>
      </w:r>
      <w:proofErr w:type="gramStart"/>
      <w:r>
        <w:t xml:space="preserve">in </w:t>
      </w:r>
      <w:proofErr w:type="gramEnd"/>
      <w:r w:rsidRPr="00D44166">
        <w:rPr>
          <w:position w:val="-10"/>
        </w:rPr>
        <w:object w:dxaOrig="940" w:dyaOrig="420">
          <v:shape id="_x0000_i1064" type="#_x0000_t75" style="width:47.25pt;height:21pt" o:ole="">
            <v:imagedata r:id="rId76" o:title=""/>
          </v:shape>
          <o:OLEObject Type="Embed" ProgID="Equation.3" ShapeID="_x0000_i1064" DrawAspect="Content" ObjectID="_1514379607" r:id="rId77"/>
        </w:object>
      </w:r>
      <w:r>
        <w:t>.</w:t>
      </w:r>
      <w:r>
        <w:tab/>
      </w:r>
      <w:r>
        <w:tab/>
      </w:r>
      <w:r>
        <w:tab/>
        <w:t>_________________________</w:t>
      </w:r>
    </w:p>
    <w:p w:rsidR="00FA5637" w:rsidRDefault="00FA5637" w:rsidP="00FA5637"/>
    <w:p w:rsidR="00FA5637" w:rsidRDefault="00FA5637" w:rsidP="00FA5637"/>
    <w:p w:rsidR="001F2844" w:rsidRDefault="001F2844" w:rsidP="00FA5637"/>
    <w:p w:rsidR="00FA5637" w:rsidRDefault="00FA5637" w:rsidP="00FA5637">
      <w:r>
        <w:t>13.  Write the 5</w:t>
      </w:r>
      <w:r w:rsidRPr="008B4D6B">
        <w:rPr>
          <w:vertAlign w:val="superscript"/>
        </w:rPr>
        <w:t>th</w:t>
      </w:r>
      <w:r>
        <w:t xml:space="preserve"> term in the expansion </w:t>
      </w:r>
      <w:proofErr w:type="gramStart"/>
      <w:r>
        <w:t xml:space="preserve">of </w:t>
      </w:r>
      <w:proofErr w:type="gramEnd"/>
      <w:r w:rsidRPr="008B4D6B">
        <w:rPr>
          <w:position w:val="-28"/>
        </w:rPr>
        <w:object w:dxaOrig="1020" w:dyaOrig="740">
          <v:shape id="_x0000_i1065" type="#_x0000_t75" style="width:51pt;height:36.75pt" o:ole="">
            <v:imagedata r:id="rId78" o:title=""/>
          </v:shape>
          <o:OLEObject Type="Embed" ProgID="Equation.DSMT4" ShapeID="_x0000_i1065" DrawAspect="Content" ObjectID="_1514379608" r:id="rId79"/>
        </w:object>
      </w:r>
      <w:r>
        <w:t>.</w:t>
      </w:r>
      <w:r>
        <w:tab/>
      </w:r>
      <w:r>
        <w:tab/>
      </w:r>
      <w:r>
        <w:tab/>
        <w:t>_________________________</w:t>
      </w:r>
    </w:p>
    <w:p w:rsidR="00FA5637" w:rsidRDefault="00FA5637" w:rsidP="00FA5637"/>
    <w:p w:rsidR="001F2844" w:rsidRDefault="001F2844" w:rsidP="00FA5637"/>
    <w:p w:rsidR="001F2844" w:rsidRDefault="001F2844" w:rsidP="00FA5637"/>
    <w:p w:rsidR="00FA5637" w:rsidRDefault="00FA5637" w:rsidP="00FA5637"/>
    <w:p w:rsidR="00FA5637" w:rsidRPr="00685564" w:rsidRDefault="00FA5637" w:rsidP="00FA5637">
      <w:pPr>
        <w:rPr>
          <w:b/>
          <w:sz w:val="28"/>
        </w:rPr>
      </w:pPr>
      <w:r w:rsidRPr="00685564">
        <w:rPr>
          <w:b/>
          <w:noProof/>
          <w:sz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53670</wp:posOffset>
            </wp:positionV>
            <wp:extent cx="3876675" cy="2124075"/>
            <wp:effectExtent l="19050" t="0" r="952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0478" w:rsidRPr="00685564">
        <w:rPr>
          <w:b/>
          <w:sz w:val="28"/>
        </w:rPr>
        <w:t>Preview:</w:t>
      </w:r>
    </w:p>
    <w:p w:rsidR="00FA5637" w:rsidRDefault="00FA5637" w:rsidP="00FA5637">
      <w:r>
        <w:t>14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FA5637" w:rsidRDefault="00FA5637" w:rsidP="00FA5637"/>
    <w:p w:rsidR="00DB797A" w:rsidRDefault="00DB797A"/>
    <w:sectPr w:rsidR="00DB797A" w:rsidSect="005F268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0D1243"/>
    <w:multiLevelType w:val="hybridMultilevel"/>
    <w:tmpl w:val="A0C8AB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7509E1"/>
    <w:multiLevelType w:val="hybridMultilevel"/>
    <w:tmpl w:val="6DB882E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402B67D6"/>
    <w:multiLevelType w:val="hybridMultilevel"/>
    <w:tmpl w:val="E4BA557A"/>
    <w:lvl w:ilvl="0" w:tplc="FF087C4C">
      <w:start w:val="1"/>
      <w:numFmt w:val="bullet"/>
      <w:lvlText w:val=""/>
      <w:lvlJc w:val="left"/>
      <w:pPr>
        <w:tabs>
          <w:tab w:val="num" w:pos="576"/>
        </w:tabs>
        <w:ind w:left="5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8F7CC9"/>
    <w:multiLevelType w:val="hybridMultilevel"/>
    <w:tmpl w:val="0F7C65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C204DA5"/>
    <w:multiLevelType w:val="hybridMultilevel"/>
    <w:tmpl w:val="FEDA9908"/>
    <w:lvl w:ilvl="0" w:tplc="FF087C4C">
      <w:start w:val="1"/>
      <w:numFmt w:val="bullet"/>
      <w:lvlText w:val=""/>
      <w:lvlJc w:val="left"/>
      <w:pPr>
        <w:tabs>
          <w:tab w:val="num" w:pos="576"/>
        </w:tabs>
        <w:ind w:left="5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0919C5"/>
    <w:rsid w:val="00024359"/>
    <w:rsid w:val="00061CDB"/>
    <w:rsid w:val="00071421"/>
    <w:rsid w:val="000919C5"/>
    <w:rsid w:val="00091F1B"/>
    <w:rsid w:val="000A2ACC"/>
    <w:rsid w:val="000B454F"/>
    <w:rsid w:val="000D3D34"/>
    <w:rsid w:val="000F2CF4"/>
    <w:rsid w:val="00113948"/>
    <w:rsid w:val="001226EE"/>
    <w:rsid w:val="00140AF5"/>
    <w:rsid w:val="00156EEA"/>
    <w:rsid w:val="0017333B"/>
    <w:rsid w:val="00180963"/>
    <w:rsid w:val="001A3563"/>
    <w:rsid w:val="001E0478"/>
    <w:rsid w:val="001F2844"/>
    <w:rsid w:val="002237E0"/>
    <w:rsid w:val="00236406"/>
    <w:rsid w:val="00265886"/>
    <w:rsid w:val="0029181F"/>
    <w:rsid w:val="002C259D"/>
    <w:rsid w:val="002C31E9"/>
    <w:rsid w:val="002D6811"/>
    <w:rsid w:val="0031002E"/>
    <w:rsid w:val="00326568"/>
    <w:rsid w:val="003B17CE"/>
    <w:rsid w:val="003C5D96"/>
    <w:rsid w:val="003D4E9F"/>
    <w:rsid w:val="00421BF4"/>
    <w:rsid w:val="004321B6"/>
    <w:rsid w:val="004A1C58"/>
    <w:rsid w:val="004B781B"/>
    <w:rsid w:val="00552394"/>
    <w:rsid w:val="00570C18"/>
    <w:rsid w:val="005A462B"/>
    <w:rsid w:val="005D7D6B"/>
    <w:rsid w:val="005F268C"/>
    <w:rsid w:val="00613A2C"/>
    <w:rsid w:val="006738FE"/>
    <w:rsid w:val="00685564"/>
    <w:rsid w:val="006B74BB"/>
    <w:rsid w:val="006D1507"/>
    <w:rsid w:val="007052C1"/>
    <w:rsid w:val="007A0561"/>
    <w:rsid w:val="007F0B8A"/>
    <w:rsid w:val="00825934"/>
    <w:rsid w:val="00850D97"/>
    <w:rsid w:val="008720A6"/>
    <w:rsid w:val="00896D9C"/>
    <w:rsid w:val="008D2605"/>
    <w:rsid w:val="008D3A2A"/>
    <w:rsid w:val="008D6933"/>
    <w:rsid w:val="008E115F"/>
    <w:rsid w:val="009007F0"/>
    <w:rsid w:val="009066F2"/>
    <w:rsid w:val="009B32C6"/>
    <w:rsid w:val="009B4092"/>
    <w:rsid w:val="009E5B87"/>
    <w:rsid w:val="00A23A4F"/>
    <w:rsid w:val="00AE0EFF"/>
    <w:rsid w:val="00AF1C7A"/>
    <w:rsid w:val="00B070E0"/>
    <w:rsid w:val="00BB4DAA"/>
    <w:rsid w:val="00BB6DD6"/>
    <w:rsid w:val="00BE2853"/>
    <w:rsid w:val="00C05D7B"/>
    <w:rsid w:val="00C1412D"/>
    <w:rsid w:val="00C5028D"/>
    <w:rsid w:val="00C76958"/>
    <w:rsid w:val="00C93E82"/>
    <w:rsid w:val="00CF60DA"/>
    <w:rsid w:val="00D66D8E"/>
    <w:rsid w:val="00D93A79"/>
    <w:rsid w:val="00DB797A"/>
    <w:rsid w:val="00DE39EE"/>
    <w:rsid w:val="00E120B0"/>
    <w:rsid w:val="00EA01E6"/>
    <w:rsid w:val="00EA67E6"/>
    <w:rsid w:val="00EF12E2"/>
    <w:rsid w:val="00F2660B"/>
    <w:rsid w:val="00F513DF"/>
    <w:rsid w:val="00F54E6A"/>
    <w:rsid w:val="00FA5637"/>
    <w:rsid w:val="00FB54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7142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26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80" Type="http://schemas.openxmlformats.org/officeDocument/2006/relationships/image" Target="media/image35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4</Pages>
  <Words>625</Words>
  <Characters>4840</Characters>
  <Application>Microsoft Office Word</Application>
  <DocSecurity>0</DocSecurity>
  <Lines>4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AGT 2</vt:lpstr>
    </vt:vector>
  </TitlesOfParts>
  <Company/>
  <LinksUpToDate>false</LinksUpToDate>
  <CharactersWithSpaces>5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AGT 2</dc:title>
  <dc:subject/>
  <dc:creator>ssharp</dc:creator>
  <cp:keywords/>
  <dc:description/>
  <cp:lastModifiedBy>mfcsd</cp:lastModifiedBy>
  <cp:revision>35</cp:revision>
  <cp:lastPrinted>2015-02-03T20:21:00Z</cp:lastPrinted>
  <dcterms:created xsi:type="dcterms:W3CDTF">2011-02-02T16:23:00Z</dcterms:created>
  <dcterms:modified xsi:type="dcterms:W3CDTF">2016-01-15T21:12:00Z</dcterms:modified>
</cp:coreProperties>
</file>